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DCABEA" w14:textId="77777777" w:rsidR="00A060D1" w:rsidRPr="00326EC1" w:rsidRDefault="00A060D1" w:rsidP="00A060D1">
      <w:pPr>
        <w:jc w:val="center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b/>
          <w:sz w:val="28"/>
          <w:szCs w:val="28"/>
        </w:rPr>
        <w:t xml:space="preserve">(10) </w:t>
      </w:r>
      <w:r w:rsidRPr="00326EC1">
        <w:rPr>
          <w:rFonts w:ascii="Times New Roman" w:eastAsia="標楷體" w:hAnsi="Times New Roman"/>
          <w:b/>
          <w:sz w:val="28"/>
          <w:szCs w:val="28"/>
        </w:rPr>
        <w:t>廣義角的三角函數</w:t>
      </w:r>
    </w:p>
    <w:p w14:paraId="4CBBFB4F" w14:textId="77777777" w:rsidR="00A060D1" w:rsidRPr="00326EC1" w:rsidRDefault="00A060D1" w:rsidP="00A060D1">
      <w:pPr>
        <w:ind w:firstLineChars="200" w:firstLine="560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在過去的幾節中，我們討論的角都是銳角，也就是小於</w:t>
      </w:r>
      <w:r w:rsidRPr="00326EC1">
        <w:rPr>
          <w:rFonts w:ascii="Times New Roman" w:eastAsia="標楷體" w:hAnsi="Times New Roman"/>
          <w:bCs/>
          <w:sz w:val="28"/>
          <w:szCs w:val="28"/>
        </w:rPr>
        <w:t>90°</w:t>
      </w:r>
      <w:r w:rsidRPr="00326EC1">
        <w:rPr>
          <w:rFonts w:ascii="Times New Roman" w:eastAsia="標楷體" w:hAnsi="Times New Roman"/>
          <w:bCs/>
          <w:sz w:val="28"/>
          <w:szCs w:val="28"/>
        </w:rPr>
        <w:t>的角，但是我們可能有大於</w:t>
      </w:r>
      <w:r w:rsidRPr="00326EC1">
        <w:rPr>
          <w:rFonts w:ascii="Times New Roman" w:eastAsia="標楷體" w:hAnsi="Times New Roman"/>
          <w:bCs/>
          <w:sz w:val="28"/>
          <w:szCs w:val="28"/>
        </w:rPr>
        <w:t>90°</w:t>
      </w:r>
      <w:r w:rsidRPr="00326EC1">
        <w:rPr>
          <w:rFonts w:ascii="Times New Roman" w:eastAsia="標楷體" w:hAnsi="Times New Roman"/>
          <w:bCs/>
          <w:sz w:val="28"/>
          <w:szCs w:val="28"/>
        </w:rPr>
        <w:t>的角，如下圖所示：</w:t>
      </w:r>
    </w:p>
    <w:p w14:paraId="62A4F497" w14:textId="77777777" w:rsidR="00A060D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4933A0">
        <w:rPr>
          <w:rFonts w:ascii="Times New Roman" w:eastAsia="標楷體" w:hAnsi="Times New Roman"/>
          <w:bCs/>
          <w:noProof/>
          <w:sz w:val="28"/>
          <w:szCs w:val="28"/>
        </w:rPr>
        <w:drawing>
          <wp:inline distT="0" distB="0" distL="0" distR="0" wp14:anchorId="71D45D2C" wp14:editId="7B07562B">
            <wp:extent cx="1210496" cy="1192695"/>
            <wp:effectExtent l="0" t="0" r="8890" b="7620"/>
            <wp:docPr id="169" name="圖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18667" cy="1200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33A0">
        <w:rPr>
          <w:rFonts w:ascii="Times New Roman" w:eastAsia="標楷體" w:hAnsi="Times New Roman"/>
          <w:bCs/>
          <w:noProof/>
          <w:sz w:val="28"/>
          <w:szCs w:val="28"/>
        </w:rPr>
        <w:drawing>
          <wp:inline distT="0" distB="0" distL="0" distR="0" wp14:anchorId="6381B31E" wp14:editId="01C17DB7">
            <wp:extent cx="1224442" cy="1188000"/>
            <wp:effectExtent l="0" t="0" r="0" b="0"/>
            <wp:docPr id="170" name="圖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24442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33A0">
        <w:rPr>
          <w:rFonts w:ascii="Times New Roman" w:eastAsia="標楷體" w:hAnsi="Times New Roman"/>
          <w:bCs/>
          <w:noProof/>
          <w:sz w:val="28"/>
          <w:szCs w:val="28"/>
        </w:rPr>
        <w:drawing>
          <wp:inline distT="0" distB="0" distL="0" distR="0" wp14:anchorId="77007399" wp14:editId="675FB589">
            <wp:extent cx="1277727" cy="1188000"/>
            <wp:effectExtent l="0" t="0" r="0" b="0"/>
            <wp:docPr id="171" name="圖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77727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933A0">
        <w:rPr>
          <w:rFonts w:ascii="Times New Roman" w:eastAsia="標楷體" w:hAnsi="Times New Roman"/>
          <w:bCs/>
          <w:noProof/>
          <w:sz w:val="28"/>
          <w:szCs w:val="28"/>
        </w:rPr>
        <w:drawing>
          <wp:inline distT="0" distB="0" distL="0" distR="0" wp14:anchorId="5DC42A66" wp14:editId="499B7EE5">
            <wp:extent cx="1355586" cy="1188000"/>
            <wp:effectExtent l="0" t="0" r="0" b="0"/>
            <wp:docPr id="172" name="圖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55586" cy="11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83E76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這些角是廣義角，廣義角也有三角函數的，請看下圖</w:t>
      </w:r>
    </w:p>
    <w:p w14:paraId="07912D81" w14:textId="77777777" w:rsidR="00A060D1" w:rsidRPr="00326EC1" w:rsidRDefault="00A060D1" w:rsidP="00A060D1">
      <w:pPr>
        <w:jc w:val="center"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6D5FE9FC" wp14:editId="13A05DBD">
                <wp:extent cx="2333624" cy="1483360"/>
                <wp:effectExtent l="0" t="0" r="0" b="2540"/>
                <wp:docPr id="185" name="群組 1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3624" cy="1483360"/>
                          <a:chOff x="0" y="0"/>
                          <a:chExt cx="2333624" cy="1483360"/>
                        </a:xfrm>
                      </wpg:grpSpPr>
                      <pic:pic xmlns:pic="http://schemas.openxmlformats.org/drawingml/2006/picture">
                        <pic:nvPicPr>
                          <pic:cNvPr id="6" name="圖片 6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14833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8" name="群組 18"/>
                        <wpg:cNvGrpSpPr/>
                        <wpg:grpSpPr>
                          <a:xfrm>
                            <a:off x="381663" y="210710"/>
                            <a:ext cx="1951961" cy="1004328"/>
                            <a:chOff x="-75536" y="-8155"/>
                            <a:chExt cx="1951962" cy="1004328"/>
                          </a:xfrm>
                        </wpg:grpSpPr>
                        <wps:wsp>
                          <wps:cNvPr id="7" name="文字方塊 7"/>
                          <wps:cNvSpPr txBox="1"/>
                          <wps:spPr>
                            <a:xfrm>
                              <a:off x="-75536" y="676275"/>
                              <a:ext cx="315454" cy="303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F59D6D4" w14:textId="77777777" w:rsidR="00A060D1" w:rsidRPr="00BC592B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BC592B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文字方塊 8"/>
                          <wps:cNvSpPr txBox="1"/>
                          <wps:spPr>
                            <a:xfrm>
                              <a:off x="623996" y="-8155"/>
                              <a:ext cx="614253" cy="3629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AD00513" w14:textId="77777777" w:rsidR="00A060D1" w:rsidRPr="00BC592B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BC592B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P</w:t>
                                </w:r>
                                <w:r w:rsidRPr="00BC592B"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(</w:t>
                                </w:r>
                                <w:proofErr w:type="spellStart"/>
                                <w:r w:rsidRPr="00BC592B">
                                  <w:rPr>
                                    <w:rFonts w:ascii="Times New Roman" w:hAnsi="Times New Roman" w:hint="eastAsia"/>
                                    <w:i/>
                                    <w:iCs/>
                                    <w:szCs w:val="24"/>
                                  </w:rPr>
                                  <w:t>x</w:t>
                                </w:r>
                                <w:proofErr w:type="gramStart"/>
                                <w:r w:rsidRPr="00BC592B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,y</w:t>
                                </w:r>
                                <w:proofErr w:type="spellEnd"/>
                                <w:proofErr w:type="gramEnd"/>
                                <w:r w:rsidRPr="00BC592B"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橢圓 9"/>
                          <wps:cNvSpPr/>
                          <wps:spPr>
                            <a:xfrm>
                              <a:off x="985837" y="250031"/>
                              <a:ext cx="25200" cy="252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橢圓 10"/>
                          <wps:cNvSpPr/>
                          <wps:spPr>
                            <a:xfrm>
                              <a:off x="985837" y="721518"/>
                              <a:ext cx="24765" cy="2476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文字方塊 11"/>
                          <wps:cNvSpPr txBox="1"/>
                          <wps:spPr>
                            <a:xfrm>
                              <a:off x="850104" y="692943"/>
                              <a:ext cx="314761" cy="303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7C6229" w14:textId="77777777" w:rsidR="00A060D1" w:rsidRPr="00BC592B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BC592B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文字方塊 12"/>
                          <wps:cNvSpPr txBox="1"/>
                          <wps:spPr>
                            <a:xfrm>
                              <a:off x="504824" y="669131"/>
                              <a:ext cx="318135" cy="3031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5BE9B6A" w14:textId="77777777" w:rsidR="00A060D1" w:rsidRPr="00BC592B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BC592B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文字方塊 13"/>
                          <wps:cNvSpPr txBox="1"/>
                          <wps:spPr>
                            <a:xfrm>
                              <a:off x="959643" y="354806"/>
                              <a:ext cx="268834" cy="3381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C68DA62" w14:textId="77777777" w:rsidR="00A060D1" w:rsidRPr="00BC592B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BC592B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文字方塊 14"/>
                          <wps:cNvSpPr txBox="1"/>
                          <wps:spPr>
                            <a:xfrm>
                              <a:off x="477824" y="232847"/>
                              <a:ext cx="305607" cy="3172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D0F1271" w14:textId="77777777" w:rsidR="00A060D1" w:rsidRPr="00BC592B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BC592B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文字方塊 15"/>
                          <wps:cNvSpPr txBox="1"/>
                          <wps:spPr>
                            <a:xfrm>
                              <a:off x="337372" y="533358"/>
                              <a:ext cx="236990" cy="2350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1AFD0E7" w14:textId="77777777" w:rsidR="00A060D1" w:rsidRPr="00BC592B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20"/>
                                    <w:szCs w:val="20"/>
                                  </w:rPr>
                                </w:pPr>
                                <w:r w:rsidRPr="00BC592B">
                                  <w:rPr>
                                    <w:rFonts w:ascii="新細明體" w:hAnsi="新細明體" w:hint="eastAsia"/>
                                    <w:sz w:val="20"/>
                                    <w:szCs w:val="20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文字方塊 16"/>
                          <wps:cNvSpPr txBox="1"/>
                          <wps:spPr>
                            <a:xfrm>
                              <a:off x="1302544" y="600075"/>
                              <a:ext cx="573882" cy="2571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6F44BEB" w14:textId="77777777" w:rsidR="00A060D1" w:rsidRPr="00CC2FE4" w:rsidRDefault="00A060D1" w:rsidP="00A060D1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0"/>
                                    <w:szCs w:val="20"/>
                                  </w:rPr>
                                </w:pPr>
                                <w:r w:rsidRPr="00CC2FE4">
                                  <w:rPr>
                                    <w:rFonts w:ascii="標楷體" w:eastAsia="標楷體" w:hAnsi="標楷體"/>
                                    <w:sz w:val="20"/>
                                    <w:szCs w:val="20"/>
                                  </w:rPr>
                                  <w:t>(</w:t>
                                </w:r>
                                <w:proofErr w:type="gramStart"/>
                                <w:r w:rsidRPr="00CC2FE4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0"/>
                                  </w:rPr>
                                  <w:t>始邊</w:t>
                                </w:r>
                                <w:proofErr w:type="gramEnd"/>
                                <w:r w:rsidRPr="00CC2FE4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文字方塊 17"/>
                          <wps:cNvSpPr txBox="1"/>
                          <wps:spPr>
                            <a:xfrm>
                              <a:off x="1086740" y="31805"/>
                              <a:ext cx="573882" cy="2571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03CC776" w14:textId="77777777" w:rsidR="00A060D1" w:rsidRPr="00CC2FE4" w:rsidRDefault="00A060D1" w:rsidP="00A060D1">
                                <w:pPr>
                                  <w:snapToGrid w:val="0"/>
                                  <w:rPr>
                                    <w:rFonts w:ascii="標楷體" w:eastAsia="標楷體" w:hAnsi="標楷體"/>
                                    <w:sz w:val="20"/>
                                    <w:szCs w:val="20"/>
                                  </w:rPr>
                                </w:pPr>
                                <w:r w:rsidRPr="00CC2FE4">
                                  <w:rPr>
                                    <w:rFonts w:ascii="標楷體" w:eastAsia="標楷體" w:hAnsi="標楷體"/>
                                    <w:sz w:val="20"/>
                                    <w:szCs w:val="20"/>
                                  </w:rPr>
                                  <w:t>(</w:t>
                                </w:r>
                                <w:proofErr w:type="gramStart"/>
                                <w:r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0"/>
                                  </w:rPr>
                                  <w:t>終</w:t>
                                </w:r>
                                <w:r w:rsidRPr="00CC2FE4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0"/>
                                  </w:rPr>
                                  <w:t>邊</w:t>
                                </w:r>
                                <w:proofErr w:type="gramEnd"/>
                                <w:r w:rsidRPr="00CC2FE4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4" name="弧形 184"/>
                        <wps:cNvSpPr/>
                        <wps:spPr>
                          <a:xfrm>
                            <a:off x="437322" y="767301"/>
                            <a:ext cx="452120" cy="385445"/>
                          </a:xfrm>
                          <a:prstGeom prst="arc">
                            <a:avLst>
                              <a:gd name="adj1" fmla="val 19681353"/>
                              <a:gd name="adj2" fmla="val 0"/>
                            </a:avLst>
                          </a:prstGeom>
                          <a:ln w="0">
                            <a:headEnd type="stealth" w="sm" len="sm"/>
                            <a:tailEnd type="non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D5FE9FC" id="群組 185" o:spid="_x0000_s1026" style="width:183.75pt;height:116.8pt;mso-position-horizontal-relative:char;mso-position-vertical-relative:line" coordsize="23336,148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6" o:spid="_x0000_s1027" type="#_x0000_t75" style="position:absolute;width:19735;height:148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">
                  <v:imagedata r:id="rId13" o:title=""/>
                </v:shape>
                <v:group id="群組 18" o:spid="_x0000_s1028" style="position:absolute;left:3816;top:2107;width:19520;height:10043" coordorigin="-755,-81" coordsize="19519,100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7" o:spid="_x0000_s1029" type="#_x0000_t202" style="position:absolute;left:-755;top:6762;width:3154;height:3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<v:textbox>
                      <w:txbxContent>
                        <w:p w14:paraId="7F59D6D4" w14:textId="77777777" w:rsidR="00A060D1" w:rsidRPr="00BC592B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BC592B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8" o:spid="_x0000_s1030" type="#_x0000_t202" style="position:absolute;left:6239;top:-81;width:6143;height:3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<v:textbox>
                      <w:txbxContent>
                        <w:p w14:paraId="1AD00513" w14:textId="77777777" w:rsidR="00A060D1" w:rsidRPr="00BC592B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BC592B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P</w:t>
                          </w:r>
                          <w:r w:rsidRPr="00BC592B">
                            <w:rPr>
                              <w:rFonts w:ascii="Times New Roman" w:hAnsi="Times New Roman"/>
                              <w:szCs w:val="24"/>
                            </w:rPr>
                            <w:t>(</w:t>
                          </w:r>
                          <w:proofErr w:type="spellStart"/>
                          <w:proofErr w:type="gramStart"/>
                          <w:r w:rsidRPr="00BC592B">
                            <w:rPr>
                              <w:rFonts w:ascii="Times New Roman" w:hAnsi="Times New Roman" w:hint="eastAsia"/>
                              <w:i/>
                              <w:iCs/>
                              <w:szCs w:val="24"/>
                            </w:rPr>
                            <w:t>x</w:t>
                          </w:r>
                          <w:r w:rsidRPr="00BC592B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,y</w:t>
                          </w:r>
                          <w:proofErr w:type="spellEnd"/>
                          <w:proofErr w:type="gramEnd"/>
                          <w:r w:rsidRPr="00BC592B">
                            <w:rPr>
                              <w:rFonts w:ascii="Times New Roman" w:hAnsi="Times New Roman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oval id="橢圓 9" o:spid="_x0000_s1031" style="position:absolute;left:9858;top:2500;width:252;height:2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" fillcolor="black [3200]" strokecolor="black [1600]" strokeweight="1pt">
                    <v:stroke joinstyle="miter"/>
                  </v:oval>
                  <v:oval id="橢圓 10" o:spid="_x0000_s1032" style="position:absolute;left:9858;top:7215;width:248;height:2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" fillcolor="black [3200]" strokecolor="black [1600]" strokeweight="1pt">
                    <v:stroke joinstyle="miter"/>
                  </v:oval>
                  <v:shape id="文字方塊 11" o:spid="_x0000_s1033" type="#_x0000_t202" style="position:absolute;left:8501;top:6929;width:3147;height:3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<v:textbox>
                      <w:txbxContent>
                        <w:p w14:paraId="1D7C6229" w14:textId="77777777" w:rsidR="00A060D1" w:rsidRPr="00BC592B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BC592B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字方塊 12" o:spid="_x0000_s1034" type="#_x0000_t202" style="position:absolute;left:5048;top:6691;width:3181;height:3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<v:textbox>
                      <w:txbxContent>
                        <w:p w14:paraId="55BE9B6A" w14:textId="77777777" w:rsidR="00A060D1" w:rsidRPr="00BC592B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BC592B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13" o:spid="_x0000_s1035" type="#_x0000_t202" style="position:absolute;left:9596;top:3548;width:2688;height:3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<v:textbox>
                      <w:txbxContent>
                        <w:p w14:paraId="6C68DA62" w14:textId="77777777" w:rsidR="00A060D1" w:rsidRPr="00BC592B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BC592B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14" o:spid="_x0000_s1036" type="#_x0000_t202" style="position:absolute;left:4778;top:2328;width:3056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<v:textbox>
                      <w:txbxContent>
                        <w:p w14:paraId="3D0F1271" w14:textId="77777777" w:rsidR="00A060D1" w:rsidRPr="00BC592B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BC592B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字方塊 15" o:spid="_x0000_s1037" type="#_x0000_t202" style="position:absolute;left:3373;top:5333;width:2370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<v:textbox>
                      <w:txbxContent>
                        <w:p w14:paraId="61AFD0E7" w14:textId="77777777" w:rsidR="00A060D1" w:rsidRPr="00BC592B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sz w:val="20"/>
                              <w:szCs w:val="20"/>
                            </w:rPr>
                          </w:pPr>
                          <w:r w:rsidRPr="00BC592B">
                            <w:rPr>
                              <w:rFonts w:ascii="新細明體" w:hAnsi="新細明體" w:hint="eastAsia"/>
                              <w:sz w:val="20"/>
                              <w:szCs w:val="20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字方塊 16" o:spid="_x0000_s1038" type="#_x0000_t202" style="position:absolute;left:13025;top:6000;width:5739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<v:textbox>
                      <w:txbxContent>
                        <w:p w14:paraId="36F44BEB" w14:textId="77777777" w:rsidR="00A060D1" w:rsidRPr="00CC2FE4" w:rsidRDefault="00A060D1" w:rsidP="00A060D1">
                          <w:pPr>
                            <w:snapToGrid w:val="0"/>
                            <w:rPr>
                              <w:rFonts w:ascii="標楷體" w:eastAsia="標楷體" w:hAnsi="標楷體"/>
                              <w:sz w:val="20"/>
                              <w:szCs w:val="20"/>
                            </w:rPr>
                          </w:pPr>
                          <w:r w:rsidRPr="00CC2FE4">
                            <w:rPr>
                              <w:rFonts w:ascii="標楷體" w:eastAsia="標楷體" w:hAnsi="標楷體"/>
                              <w:sz w:val="20"/>
                              <w:szCs w:val="20"/>
                            </w:rPr>
                            <w:t>(</w:t>
                          </w:r>
                          <w:proofErr w:type="gramStart"/>
                          <w:r w:rsidRPr="00CC2FE4"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始邊</w:t>
                          </w:r>
                          <w:proofErr w:type="gramEnd"/>
                          <w:r w:rsidRPr="00CC2FE4"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17" o:spid="_x0000_s1039" type="#_x0000_t202" style="position:absolute;left:10867;top:318;width:5739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<v:textbox>
                      <w:txbxContent>
                        <w:p w14:paraId="103CC776" w14:textId="77777777" w:rsidR="00A060D1" w:rsidRPr="00CC2FE4" w:rsidRDefault="00A060D1" w:rsidP="00A060D1">
                          <w:pPr>
                            <w:snapToGrid w:val="0"/>
                            <w:rPr>
                              <w:rFonts w:ascii="標楷體" w:eastAsia="標楷體" w:hAnsi="標楷體"/>
                              <w:sz w:val="20"/>
                              <w:szCs w:val="20"/>
                            </w:rPr>
                          </w:pPr>
                          <w:r w:rsidRPr="00CC2FE4">
                            <w:rPr>
                              <w:rFonts w:ascii="標楷體" w:eastAsia="標楷體" w:hAnsi="標楷體"/>
                              <w:sz w:val="20"/>
                              <w:szCs w:val="20"/>
                            </w:rPr>
                            <w:t>(</w:t>
                          </w:r>
                          <w:proofErr w:type="gramStart"/>
                          <w:r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終</w:t>
                          </w:r>
                          <w:r w:rsidRPr="00CC2FE4"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邊</w:t>
                          </w:r>
                          <w:proofErr w:type="gramEnd"/>
                          <w:r w:rsidRPr="00CC2FE4">
                            <w:rPr>
                              <w:rFonts w:ascii="標楷體" w:eastAsia="標楷體" w:hAnsi="標楷體" w:hint="eastAsia"/>
                              <w:sz w:val="20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弧形 184" o:spid="_x0000_s1040" style="position:absolute;left:4373;top:7673;width:4521;height:3854;visibility:visible;mso-wrap-style:square;v-text-anchor:middle" coordsize="452120,3854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" path="m408444,78856nsc436822,111892,452120,151775,452120,192723r-226060,l408444,78856xem408444,78856nfc436822,111892,452120,151775,452120,192723e" filled="f" strokecolor="#4472c4 [3204]" strokeweight="0">
                  <v:stroke startarrow="classic" startarrowwidth="narrow" startarrowlength="short" endarrowwidth="narrow" endarrowlength="short" joinstyle="miter"/>
                  <v:path arrowok="t" o:connecttype="custom" o:connectlocs="408444,78856;452120,192723" o:connectangles="0,0"/>
                </v:shape>
                <w10:anchorlock/>
              </v:group>
            </w:pict>
          </mc:Fallback>
        </mc:AlternateContent>
      </w:r>
    </w:p>
    <w:p w14:paraId="678B726C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任何一個角都有一個</w:t>
      </w:r>
      <w:proofErr w:type="gramStart"/>
      <w:r w:rsidRPr="00326EC1">
        <w:rPr>
          <w:rFonts w:ascii="Times New Roman" w:eastAsia="標楷體" w:hAnsi="Times New Roman"/>
          <w:bCs/>
          <w:sz w:val="28"/>
          <w:szCs w:val="28"/>
        </w:rPr>
        <w:t>始邊和終邊</w:t>
      </w:r>
      <w:proofErr w:type="gramEnd"/>
      <w:r w:rsidRPr="00326EC1">
        <w:rPr>
          <w:rFonts w:ascii="Times New Roman" w:eastAsia="標楷體" w:hAnsi="Times New Roman"/>
          <w:bCs/>
          <w:sz w:val="28"/>
          <w:szCs w:val="28"/>
        </w:rPr>
        <w:t>，我們</w:t>
      </w:r>
      <w:proofErr w:type="gramStart"/>
      <w:r w:rsidRPr="00326EC1">
        <w:rPr>
          <w:rFonts w:ascii="Times New Roman" w:eastAsia="標楷體" w:hAnsi="Times New Roman"/>
          <w:bCs/>
          <w:sz w:val="28"/>
          <w:szCs w:val="28"/>
        </w:rPr>
        <w:t>將始邊</w:t>
      </w:r>
      <w:proofErr w:type="gramEnd"/>
      <w:r w:rsidRPr="00326EC1">
        <w:rPr>
          <w:rFonts w:ascii="Times New Roman" w:eastAsia="標楷體" w:hAnsi="Times New Roman"/>
          <w:bCs/>
          <w:sz w:val="28"/>
          <w:szCs w:val="28"/>
        </w:rPr>
        <w:t>放在</w:t>
      </w:r>
      <w:r w:rsidRPr="00326EC1">
        <w:rPr>
          <w:rFonts w:ascii="Times New Roman" w:eastAsia="標楷體" w:hAnsi="Times New Roman"/>
          <w:bCs/>
          <w:i/>
          <w:sz w:val="28"/>
          <w:szCs w:val="28"/>
        </w:rPr>
        <w:t>x</w:t>
      </w:r>
      <w:r w:rsidRPr="00326EC1">
        <w:rPr>
          <w:rFonts w:ascii="Times New Roman" w:eastAsia="標楷體" w:hAnsi="Times New Roman"/>
          <w:bCs/>
          <w:sz w:val="28"/>
          <w:szCs w:val="28"/>
        </w:rPr>
        <w:t>軸上，然後在終邊上任取一點</w:t>
      </w:r>
      <w:r w:rsidRPr="00326EC1">
        <w:rPr>
          <w:rFonts w:ascii="Times New Roman" w:eastAsia="標楷體" w:hAnsi="Times New Roman"/>
          <w:bCs/>
          <w:sz w:val="28"/>
          <w:szCs w:val="28"/>
        </w:rPr>
        <w:t>P</w:t>
      </w:r>
      <w:r w:rsidRPr="00326EC1">
        <w:rPr>
          <w:rFonts w:ascii="Times New Roman" w:eastAsia="標楷體" w:hAnsi="Times New Roman"/>
          <w:bCs/>
          <w:sz w:val="28"/>
          <w:szCs w:val="28"/>
        </w:rPr>
        <w:t>，設</w:t>
      </w:r>
      <w:r w:rsidRPr="00326EC1">
        <w:rPr>
          <w:rFonts w:ascii="Times New Roman" w:eastAsia="標楷體" w:hAnsi="Times New Roman"/>
          <w:bCs/>
          <w:sz w:val="28"/>
          <w:szCs w:val="28"/>
        </w:rPr>
        <w:t>P</w:t>
      </w:r>
      <w:r w:rsidRPr="00326EC1">
        <w:rPr>
          <w:rFonts w:ascii="Times New Roman" w:eastAsia="標楷體" w:hAnsi="Times New Roman"/>
          <w:bCs/>
          <w:sz w:val="28"/>
          <w:szCs w:val="28"/>
        </w:rPr>
        <w:t>點的座標為</w:t>
      </w:r>
      <w:r w:rsidRPr="00326EC1">
        <w:rPr>
          <w:rFonts w:ascii="Times New Roman" w:eastAsia="標楷體" w:hAnsi="Times New Roman"/>
          <w:bCs/>
          <w:sz w:val="28"/>
          <w:szCs w:val="28"/>
        </w:rPr>
        <w:t>P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proofErr w:type="spellStart"/>
      <w:r w:rsidRPr="00326EC1">
        <w:rPr>
          <w:rFonts w:ascii="Times New Roman" w:eastAsia="標楷體" w:hAnsi="Times New Roman"/>
          <w:i/>
          <w:sz w:val="28"/>
          <w:szCs w:val="28"/>
        </w:rPr>
        <w:t>x</w:t>
      </w:r>
      <w:r w:rsidRPr="00326EC1">
        <w:rPr>
          <w:rFonts w:ascii="Times New Roman" w:eastAsia="標楷體" w:hAnsi="Times New Roman"/>
          <w:sz w:val="28"/>
          <w:szCs w:val="28"/>
        </w:rPr>
        <w:t>,</w:t>
      </w:r>
      <w:r w:rsidRPr="00326EC1">
        <w:rPr>
          <w:rFonts w:ascii="Times New Roman" w:eastAsia="標楷體" w:hAnsi="Times New Roman"/>
          <w:i/>
          <w:sz w:val="28"/>
          <w:szCs w:val="28"/>
        </w:rPr>
        <w:t>y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)</w:t>
      </w:r>
      <w:r w:rsidRPr="00326EC1">
        <w:rPr>
          <w:rFonts w:ascii="Times New Roman" w:eastAsia="標楷體" w:hAnsi="Times New Roman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OP</m:t>
            </m:r>
          </m:e>
        </m:bar>
      </m:oMath>
      <w:r w:rsidRPr="00326EC1">
        <w:rPr>
          <w:rFonts w:ascii="Times New Roman" w:eastAsia="標楷體" w:hAnsi="Times New Roman"/>
          <w:sz w:val="28"/>
          <w:szCs w:val="28"/>
        </w:rPr>
        <w:t>的長度為</w:t>
      </w:r>
      <w:r w:rsidRPr="00326EC1">
        <w:rPr>
          <w:rFonts w:ascii="Times New Roman" w:eastAsia="標楷體" w:hAnsi="Times New Roman"/>
          <w:sz w:val="28"/>
          <w:szCs w:val="28"/>
        </w:rPr>
        <w:t>r</w:t>
      </w:r>
      <w:r w:rsidRPr="00326EC1">
        <w:rPr>
          <w:rFonts w:ascii="Times New Roman" w:eastAsia="標楷體" w:hAnsi="Times New Roman"/>
          <w:sz w:val="28"/>
          <w:szCs w:val="28"/>
        </w:rPr>
        <w:t>，則</w:t>
      </w:r>
    </w:p>
    <w:p w14:paraId="6BB17ACA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</w:p>
    <w:p w14:paraId="12C08442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cos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</w:p>
    <w:p w14:paraId="7E9E889A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ta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den>
        </m:f>
      </m:oMath>
    </w:p>
    <w:p w14:paraId="22EB77BB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A38D270" wp14:editId="40EDBDB2">
                <wp:simplePos x="0" y="0"/>
                <wp:positionH relativeFrom="column">
                  <wp:posOffset>3307432</wp:posOffset>
                </wp:positionH>
                <wp:positionV relativeFrom="paragraph">
                  <wp:posOffset>107032</wp:posOffset>
                </wp:positionV>
                <wp:extent cx="1780540" cy="1292225"/>
                <wp:effectExtent l="0" t="0" r="0" b="3175"/>
                <wp:wrapNone/>
                <wp:docPr id="189" name="群組 1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0540" cy="1292225"/>
                          <a:chOff x="0" y="0"/>
                          <a:chExt cx="1780540" cy="1292225"/>
                        </a:xfrm>
                      </wpg:grpSpPr>
                      <wpg:grpSp>
                        <wpg:cNvPr id="38" name="群組 38"/>
                        <wpg:cNvGrpSpPr/>
                        <wpg:grpSpPr>
                          <a:xfrm>
                            <a:off x="0" y="0"/>
                            <a:ext cx="1780540" cy="1292225"/>
                            <a:chOff x="0" y="0"/>
                            <a:chExt cx="1781093" cy="1292225"/>
                          </a:xfrm>
                        </wpg:grpSpPr>
                        <pic:pic xmlns:pic="http://schemas.openxmlformats.org/drawingml/2006/picture">
                          <pic:nvPicPr>
                            <pic:cNvPr id="36" name="圖片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609090" cy="1292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22" name="群組 22"/>
                          <wpg:cNvGrpSpPr/>
                          <wpg:grpSpPr>
                            <a:xfrm>
                              <a:off x="174983" y="7951"/>
                              <a:ext cx="1606110" cy="1216549"/>
                              <a:chOff x="-47303" y="-198166"/>
                              <a:chExt cx="1607334" cy="1217966"/>
                            </a:xfrm>
                          </wpg:grpSpPr>
                          <wps:wsp>
                            <wps:cNvPr id="23" name="文字方塊 23"/>
                            <wps:cNvSpPr txBox="1"/>
                            <wps:spPr>
                              <a:xfrm>
                                <a:off x="-47303" y="676275"/>
                                <a:ext cx="287220" cy="271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442445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" name="文字方塊 24"/>
                            <wps:cNvSpPr txBox="1"/>
                            <wps:spPr>
                              <a:xfrm>
                                <a:off x="955176" y="-198166"/>
                                <a:ext cx="604855" cy="3629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639166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proofErr w:type="gramStart"/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P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(</w:t>
                                  </w:r>
                                  <w:proofErr w:type="gramEnd"/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5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,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4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" name="文字方塊 28"/>
                            <wps:cNvSpPr txBox="1"/>
                            <wps:spPr>
                              <a:xfrm>
                                <a:off x="554122" y="718395"/>
                                <a:ext cx="309895" cy="3014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432629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文字方塊 29"/>
                            <wps:cNvSpPr txBox="1"/>
                            <wps:spPr>
                              <a:xfrm>
                                <a:off x="1010602" y="253088"/>
                                <a:ext cx="278606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CB987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" name="文字方塊 30"/>
                            <wps:cNvSpPr txBox="1"/>
                            <wps:spPr>
                              <a:xfrm>
                                <a:off x="462127" y="104335"/>
                                <a:ext cx="378010" cy="323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E8698B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" name="文字方塊 31"/>
                            <wps:cNvSpPr txBox="1"/>
                            <wps:spPr>
                              <a:xfrm>
                                <a:off x="274988" y="510263"/>
                                <a:ext cx="304158" cy="302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5B6A49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86" name="弧形 186"/>
                        <wps:cNvSpPr/>
                        <wps:spPr>
                          <a:xfrm>
                            <a:off x="306562" y="776976"/>
                            <a:ext cx="289560" cy="297815"/>
                          </a:xfrm>
                          <a:prstGeom prst="arc">
                            <a:avLst>
                              <a:gd name="adj1" fmla="val 19173557"/>
                              <a:gd name="adj2" fmla="val 0"/>
                            </a:avLst>
                          </a:prstGeom>
                          <a:ln>
                            <a:head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38D270" id="群組 189" o:spid="_x0000_s1041" style="position:absolute;margin-left:260.45pt;margin-top:8.45pt;width:140.2pt;height:101.75pt;z-index:251662336;mso-position-horizontal-relative:text;mso-position-vertical-relative:text" coordsize="17805,129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">
                <v:group id="群組 38" o:spid="_x0000_s1042" style="position:absolute;width:17805;height:12922" coordsize="17810,12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圖片 36" o:spid="_x0000_s1043" type="#_x0000_t75" style="position:absolute;width:16090;height:129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">
                    <v:imagedata r:id="rId15" o:title=""/>
                  </v:shape>
                  <v:group id="群組 22" o:spid="_x0000_s1044" style="position:absolute;left:1749;top:79;width:16061;height:12166" coordorigin="-473,-1981" coordsize="16073,12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shape id="文字方塊 23" o:spid="_x0000_s1045" type="#_x0000_t202" style="position:absolute;left:-473;top:6762;width:2872;height:2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<v:textbox>
                        <w:txbxContent>
                          <w:p w14:paraId="11442445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24" o:spid="_x0000_s1046" type="#_x0000_t202" style="position:absolute;left:9551;top:-1981;width:6049;height:3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<v:textbox>
                        <w:txbxContent>
                          <w:p w14:paraId="19639166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proofErr w:type="gramStart"/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P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(</w:t>
                            </w:r>
                            <w:proofErr w:type="gramEnd"/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5</w:t>
                            </w: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,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4)</w:t>
                            </w:r>
                          </w:p>
                        </w:txbxContent>
                      </v:textbox>
                    </v:shape>
                    <v:shape id="文字方塊 28" o:spid="_x0000_s1047" type="#_x0000_t202" style="position:absolute;left:5541;top:7183;width:3099;height:30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  <v:textbox>
                        <w:txbxContent>
                          <w:p w14:paraId="40432629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字方塊 29" o:spid="_x0000_s1048" type="#_x0000_t202" style="position:absolute;left:10106;top:2530;width:278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<v:textbox>
                        <w:txbxContent>
                          <w:p w14:paraId="21CCB987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字方塊 30" o:spid="_x0000_s1049" type="#_x0000_t202" style="position:absolute;left:4621;top:1043;width:378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<v:textbox>
                        <w:txbxContent>
                          <w:p w14:paraId="0FE8698B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字方塊 31" o:spid="_x0000_s1050" type="#_x0000_t202" style="position:absolute;left:2749;top:5102;width:3042;height:3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<v:textbox>
                        <w:txbxContent>
                          <w:p w14:paraId="595B6A49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新細明體" w:hAnsi="新細明體" w:hint="eastAsia"/>
                                <w:szCs w:val="24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</v:group>
                <v:shape id="弧形 186" o:spid="_x0000_s1051" style="position:absolute;left:3065;top:7769;width:2896;height:2978;visibility:visible;mso-wrap-style:square;v-text-anchor:middle" coordsize="289560,29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" path="m256258,53895nsc277781,80609,289559,114214,289559,148907r-144779,1l256258,53895xem256258,53895nfc277781,80609,289559,114214,289559,148907e" filled="f" strokecolor="#4472c4 [3204]" strokeweight=".5pt">
                  <v:stroke startarrow="classic" startarrowwidth="narrow" startarrowlength="short" joinstyle="miter"/>
                  <v:path arrowok="t" o:connecttype="custom" o:connectlocs="256258,53895;289559,148907" o:connectangles="0,0"/>
                </v:shape>
              </v:group>
            </w:pict>
          </mc:Fallback>
        </mc:AlternateContent>
      </w:r>
      <w:r w:rsidRPr="00326EC1">
        <w:rPr>
          <w:rFonts w:ascii="Times New Roman" w:eastAsia="標楷體" w:hAnsi="Times New Roman"/>
          <w:sz w:val="28"/>
          <w:szCs w:val="28"/>
        </w:rPr>
        <w:t>例</w:t>
      </w:r>
      <w:r w:rsidRPr="00326EC1">
        <w:rPr>
          <w:rFonts w:ascii="Times New Roman" w:eastAsia="標楷體" w:hAnsi="Times New Roman"/>
          <w:sz w:val="28"/>
          <w:szCs w:val="28"/>
        </w:rPr>
        <w:t>1</w:t>
      </w:r>
      <w:r w:rsidRPr="00326EC1">
        <w:rPr>
          <w:rFonts w:ascii="Times New Roman" w:eastAsia="標楷體" w:hAnsi="Times New Roman"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 xml:space="preserve"> P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proofErr w:type="spellStart"/>
      <w:r w:rsidRPr="00326EC1">
        <w:rPr>
          <w:rFonts w:ascii="Times New Roman" w:eastAsia="標楷體" w:hAnsi="Times New Roman"/>
          <w:i/>
          <w:sz w:val="28"/>
          <w:szCs w:val="28"/>
        </w:rPr>
        <w:t>x</w:t>
      </w:r>
      <w:r w:rsidRPr="00326EC1">
        <w:rPr>
          <w:rFonts w:ascii="Times New Roman" w:eastAsia="標楷體" w:hAnsi="Times New Roman"/>
          <w:sz w:val="28"/>
          <w:szCs w:val="28"/>
        </w:rPr>
        <w:t>,</w:t>
      </w:r>
      <w:r w:rsidRPr="00326EC1">
        <w:rPr>
          <w:rFonts w:ascii="Times New Roman" w:eastAsia="標楷體" w:hAnsi="Times New Roman"/>
          <w:i/>
          <w:sz w:val="28"/>
          <w:szCs w:val="28"/>
        </w:rPr>
        <w:t>y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)</w:t>
      </w:r>
      <w:r w:rsidRPr="00326EC1">
        <w:rPr>
          <w:rFonts w:ascii="Times New Roman" w:eastAsia="標楷體" w:hAnsi="Times New Roman"/>
          <w:sz w:val="28"/>
          <w:szCs w:val="28"/>
        </w:rPr>
        <w:t>＝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r>
        <w:rPr>
          <w:rFonts w:ascii="Times New Roman" w:eastAsia="標楷體" w:hAnsi="Times New Roman" w:hint="eastAsia"/>
          <w:sz w:val="28"/>
          <w:szCs w:val="28"/>
        </w:rPr>
        <w:t>5</w:t>
      </w:r>
      <w:r w:rsidRPr="00326EC1">
        <w:rPr>
          <w:rFonts w:ascii="Times New Roman" w:eastAsia="標楷體" w:hAnsi="Times New Roman"/>
          <w:sz w:val="28"/>
          <w:szCs w:val="28"/>
        </w:rPr>
        <w:t>,</w:t>
      </w:r>
      <w:r>
        <w:rPr>
          <w:rFonts w:ascii="Times New Roman" w:eastAsia="標楷體" w:hAnsi="Times New Roman" w:hint="eastAsia"/>
          <w:sz w:val="28"/>
          <w:szCs w:val="28"/>
        </w:rPr>
        <w:t>4</w:t>
      </w:r>
      <w:r w:rsidRPr="00326EC1">
        <w:rPr>
          <w:rFonts w:ascii="Times New Roman" w:eastAsia="標楷體" w:hAnsi="Times New Roman"/>
          <w:sz w:val="28"/>
          <w:szCs w:val="28"/>
        </w:rPr>
        <w:t>)</w:t>
      </w:r>
    </w:p>
    <w:p w14:paraId="3E5CF71B" w14:textId="77777777" w:rsidR="00A060D1" w:rsidRPr="00BF47D0" w:rsidRDefault="00A060D1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r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5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4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sz w:val="28"/>
                  <w:szCs w:val="28"/>
                </w:rPr>
              </m:ctrlPr>
            </m:radPr>
            <m:deg/>
            <m:e>
              <m:r>
                <m:rPr>
                  <m:nor/>
                </m:rPr>
                <w:rPr>
                  <w:rFonts w:ascii="Cambria Math" w:eastAsia="標楷體" w:hAnsi="Times New Roman"/>
                  <w:sz w:val="28"/>
                  <w:szCs w:val="28"/>
                </w:rPr>
                <m:t>25</m:t>
              </m:r>
              <m:r>
                <m:rPr>
                  <m:sty m:val="p"/>
                </m:rP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r>
                <m:rPr>
                  <m:nor/>
                </m:rPr>
                <w:rPr>
                  <w:rFonts w:ascii="Cambria Math" w:eastAsia="標楷體" w:hAnsi="Times New Roman"/>
                  <w:sz w:val="28"/>
                  <w:szCs w:val="28"/>
                </w:rPr>
                <m:t>16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41</m:t>
              </m:r>
            </m:e>
          </m:rad>
        </m:oMath>
      </m:oMathPara>
    </w:p>
    <w:p w14:paraId="0F80AD2A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41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567FDC61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41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023650F4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den>
          </m:f>
        </m:oMath>
      </m:oMathPara>
    </w:p>
    <w:p w14:paraId="78CC60B4" w14:textId="77777777" w:rsidR="00A060D1" w:rsidRPr="00326EC1" w:rsidRDefault="00A060D1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</w:p>
    <w:p w14:paraId="53A6BED8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B93398A" wp14:editId="5A136834">
                <wp:simplePos x="0" y="0"/>
                <wp:positionH relativeFrom="column">
                  <wp:posOffset>3180854</wp:posOffset>
                </wp:positionH>
                <wp:positionV relativeFrom="paragraph">
                  <wp:posOffset>113875</wp:posOffset>
                </wp:positionV>
                <wp:extent cx="1920875" cy="1341755"/>
                <wp:effectExtent l="0" t="0" r="3175" b="0"/>
                <wp:wrapNone/>
                <wp:docPr id="140" name="群組 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0875" cy="1341755"/>
                          <a:chOff x="0" y="0"/>
                          <a:chExt cx="1920875" cy="1341755"/>
                        </a:xfrm>
                      </wpg:grpSpPr>
                      <wpg:grpSp>
                        <wpg:cNvPr id="49" name="群組 49"/>
                        <wpg:cNvGrpSpPr/>
                        <wpg:grpSpPr>
                          <a:xfrm>
                            <a:off x="0" y="0"/>
                            <a:ext cx="1920875" cy="1341755"/>
                            <a:chOff x="0" y="0"/>
                            <a:chExt cx="1921040" cy="1341755"/>
                          </a:xfrm>
                        </wpg:grpSpPr>
                        <pic:pic xmlns:pic="http://schemas.openxmlformats.org/drawingml/2006/picture">
                          <pic:nvPicPr>
                            <pic:cNvPr id="39" name="圖片 3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9065" y="0"/>
                              <a:ext cx="1831975" cy="134175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42" name="群組 42"/>
                          <wpg:cNvGrpSpPr/>
                          <wpg:grpSpPr>
                            <a:xfrm>
                              <a:off x="0" y="233375"/>
                              <a:ext cx="1343420" cy="999077"/>
                              <a:chOff x="-298754" y="-115508"/>
                              <a:chExt cx="1345056" cy="1000880"/>
                            </a:xfrm>
                          </wpg:grpSpPr>
                          <wps:wsp>
                            <wps:cNvPr id="43" name="文字方塊 43"/>
                            <wps:cNvSpPr txBox="1"/>
                            <wps:spPr>
                              <a:xfrm>
                                <a:off x="582559" y="569245"/>
                                <a:ext cx="239917" cy="2308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741B167" w14:textId="77777777" w:rsidR="00A060D1" w:rsidRPr="00CC2FE4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CC2FE4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" name="文字方塊 44"/>
                            <wps:cNvSpPr txBox="1"/>
                            <wps:spPr>
                              <a:xfrm>
                                <a:off x="-298754" y="-115508"/>
                                <a:ext cx="750613" cy="3168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9F56252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P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(</w:t>
                                  </w:r>
                                  <w:r w:rsidRPr="004351CF"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－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3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,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2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" name="文字方塊 45"/>
                            <wps:cNvSpPr txBox="1"/>
                            <wps:spPr>
                              <a:xfrm>
                                <a:off x="159649" y="585177"/>
                                <a:ext cx="446670" cy="300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526B60F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－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" name="文字方塊 46"/>
                            <wps:cNvSpPr txBox="1"/>
                            <wps:spPr>
                              <a:xfrm>
                                <a:off x="-131559" y="253088"/>
                                <a:ext cx="315093" cy="2738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FB4D4F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" name="文字方塊 47"/>
                            <wps:cNvSpPr txBox="1"/>
                            <wps:spPr>
                              <a:xfrm>
                                <a:off x="363200" y="112704"/>
                                <a:ext cx="309370" cy="3092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85302ED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" name="文字方塊 48"/>
                            <wps:cNvSpPr txBox="1"/>
                            <wps:spPr>
                              <a:xfrm>
                                <a:off x="777258" y="278573"/>
                                <a:ext cx="269044" cy="306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291706B" w14:textId="77777777" w:rsidR="00A060D1" w:rsidRPr="00AB39C3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 w:rsidRPr="00AB39C3">
                                    <w:rPr>
                                      <w:rFonts w:ascii="新細明體" w:hAnsi="新細明體" w:hint="eastAsia"/>
                                      <w:sz w:val="20"/>
                                      <w:szCs w:val="20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39" name="弧形 139"/>
                        <wps:cNvSpPr/>
                        <wps:spPr>
                          <a:xfrm>
                            <a:off x="923253" y="780484"/>
                            <a:ext cx="353695" cy="362585"/>
                          </a:xfrm>
                          <a:prstGeom prst="arc">
                            <a:avLst>
                              <a:gd name="adj1" fmla="val 12842348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B93398A" id="群組 140" o:spid="_x0000_s1052" style="position:absolute;margin-left:250.45pt;margin-top:8.95pt;width:151.25pt;height:105.65pt;z-index:251661312;mso-position-horizontal-relative:text;mso-position-vertical-relative:text" coordsize="19208,134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">
                <v:group id="群組 49" o:spid="_x0000_s1053" style="position:absolute;width:19208;height:13417" coordsize="19210,13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圖片 39" o:spid="_x0000_s1054" type="#_x0000_t75" style="position:absolute;left:890;width:18320;height:13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">
                    <v:imagedata r:id="rId17" o:title=""/>
                  </v:shape>
                  <v:group id="群組 42" o:spid="_x0000_s1055" style="position:absolute;top:2333;width:13434;height:9991" coordorigin="-2987,-1155" coordsize="13450,10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shape id="文字方塊 43" o:spid="_x0000_s1056" type="#_x0000_t202" style="position:absolute;left:5825;top:5692;width:2399;height:2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<v:textbox>
                        <w:txbxContent>
                          <w:p w14:paraId="3741B167" w14:textId="77777777" w:rsidR="00A060D1" w:rsidRPr="00CC2FE4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CC2FE4"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44" o:spid="_x0000_s1057" type="#_x0000_t202" style="position:absolute;left:-2987;top:-1155;width:7505;height:3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<v:textbox>
                        <w:txbxContent>
                          <w:p w14:paraId="19F56252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P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(</w:t>
                            </w:r>
                            <w:r w:rsidRPr="004351CF">
                              <w:rPr>
                                <w:rFonts w:ascii="新細明體" w:hAnsi="新細明體" w:hint="eastAsia"/>
                                <w:szCs w:val="24"/>
                              </w:rPr>
                              <w:t>－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3</w:t>
                            </w: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,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2)</w:t>
                            </w:r>
                          </w:p>
                        </w:txbxContent>
                      </v:textbox>
                    </v:shape>
                    <v:shape id="文字方塊 45" o:spid="_x0000_s1058" type="#_x0000_t202" style="position:absolute;left:1596;top:5851;width:4467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<v:textbox>
                        <w:txbxContent>
                          <w:p w14:paraId="5526B60F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新細明體" w:hAnsi="新細明體" w:hint="eastAsia"/>
                                <w:szCs w:val="24"/>
                              </w:rPr>
                              <w:t>－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字方塊 46" o:spid="_x0000_s1059" type="#_x0000_t202" style="position:absolute;left:-1315;top:2530;width:3150;height:2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<v:textbox>
                        <w:txbxContent>
                          <w:p w14:paraId="68FB4D4F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字方塊 47" o:spid="_x0000_s1060" type="#_x0000_t202" style="position:absolute;left:3632;top:1127;width:309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  <v:textbox>
                        <w:txbxContent>
                          <w:p w14:paraId="085302ED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字方塊 48" o:spid="_x0000_s1061" type="#_x0000_t202" style="position:absolute;left:7772;top:2785;width:2691;height:3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<v:textbox>
                        <w:txbxContent>
                          <w:p w14:paraId="7291706B" w14:textId="77777777" w:rsidR="00A060D1" w:rsidRPr="00AB39C3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AB39C3">
                              <w:rPr>
                                <w:rFonts w:ascii="新細明體" w:hAnsi="新細明體" w:hint="eastAsia"/>
                                <w:sz w:val="20"/>
                                <w:szCs w:val="20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</v:group>
                <v:shape id="弧形 139" o:spid="_x0000_s1062" style="position:absolute;left:9232;top:7804;width:3537;height:3626;visibility:visible;mso-wrap-style:square;v-text-anchor:middle" coordsize="353695,362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" path="m29177,81541nsc72613,13967,154476,-15913,229797,8317v73729,23717,123899,93761,123899,172976l176848,181293,29177,81541xem29177,81541nfc72613,13967,154476,-15913,229797,8317v73729,23717,123899,93761,123899,172976e" filled="f" strokecolor="black [3200]" strokeweight=".5pt">
                  <v:stroke startarrow="block" joinstyle="miter"/>
                  <v:path arrowok="t" o:connecttype="custom" o:connectlocs="29177,81541;229797,8317;353696,181293" o:connectangles="0,0,0"/>
                </v:shape>
              </v:group>
            </w:pict>
          </mc:Fallback>
        </mc:AlternateContent>
      </w:r>
      <w:r w:rsidRPr="00326EC1">
        <w:rPr>
          <w:rFonts w:ascii="Times New Roman" w:eastAsia="標楷體" w:hAnsi="Times New Roman"/>
          <w:sz w:val="28"/>
          <w:szCs w:val="28"/>
        </w:rPr>
        <w:t>例</w:t>
      </w:r>
      <w:r w:rsidRPr="00326EC1">
        <w:rPr>
          <w:rFonts w:ascii="Times New Roman" w:eastAsia="標楷體" w:hAnsi="Times New Roman"/>
          <w:sz w:val="28"/>
          <w:szCs w:val="28"/>
        </w:rPr>
        <w:t>2</w:t>
      </w:r>
      <w:r w:rsidRPr="00326EC1">
        <w:rPr>
          <w:rFonts w:ascii="Times New Roman" w:eastAsia="標楷體" w:hAnsi="Times New Roman"/>
          <w:bCs/>
          <w:sz w:val="28"/>
          <w:szCs w:val="28"/>
        </w:rPr>
        <w:t xml:space="preserve"> </w:t>
      </w: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P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proofErr w:type="spellStart"/>
      <w:r w:rsidRPr="00326EC1">
        <w:rPr>
          <w:rFonts w:ascii="Times New Roman" w:eastAsia="標楷體" w:hAnsi="Times New Roman"/>
          <w:i/>
          <w:sz w:val="28"/>
          <w:szCs w:val="28"/>
        </w:rPr>
        <w:t>x</w:t>
      </w:r>
      <w:r w:rsidRPr="00326EC1">
        <w:rPr>
          <w:rFonts w:ascii="Times New Roman" w:eastAsia="標楷體" w:hAnsi="Times New Roman"/>
          <w:sz w:val="28"/>
          <w:szCs w:val="28"/>
        </w:rPr>
        <w:t>,</w:t>
      </w:r>
      <w:r w:rsidRPr="00326EC1">
        <w:rPr>
          <w:rFonts w:ascii="Times New Roman" w:eastAsia="標楷體" w:hAnsi="Times New Roman"/>
          <w:i/>
          <w:sz w:val="28"/>
          <w:szCs w:val="28"/>
        </w:rPr>
        <w:t>y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)</w:t>
      </w:r>
      <w:r w:rsidRPr="00326EC1">
        <w:rPr>
          <w:rFonts w:ascii="Times New Roman" w:eastAsia="標楷體" w:hAnsi="Times New Roman"/>
          <w:sz w:val="28"/>
          <w:szCs w:val="28"/>
        </w:rPr>
        <w:t>＝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r w:rsidRPr="00326EC1">
        <w:rPr>
          <w:rFonts w:ascii="Times New Roman" w:eastAsia="標楷體" w:hAnsi="Times New Roman"/>
          <w:sz w:val="28"/>
          <w:szCs w:val="28"/>
        </w:rPr>
        <w:t>－</w:t>
      </w:r>
      <w:r>
        <w:rPr>
          <w:rFonts w:ascii="Times New Roman" w:eastAsia="標楷體" w:hAnsi="Times New Roman" w:hint="eastAsia"/>
          <w:sz w:val="28"/>
          <w:szCs w:val="28"/>
        </w:rPr>
        <w:t>3</w:t>
      </w:r>
      <w:r w:rsidRPr="00326EC1">
        <w:rPr>
          <w:rFonts w:ascii="Times New Roman" w:eastAsia="標楷體" w:hAnsi="Times New Roman"/>
          <w:sz w:val="28"/>
          <w:szCs w:val="28"/>
        </w:rPr>
        <w:t>,</w:t>
      </w:r>
      <w:r>
        <w:rPr>
          <w:rFonts w:ascii="Times New Roman" w:eastAsia="標楷體" w:hAnsi="Times New Roman" w:hint="eastAsia"/>
          <w:sz w:val="28"/>
          <w:szCs w:val="28"/>
        </w:rPr>
        <w:t>2</w:t>
      </w:r>
      <w:r w:rsidRPr="00326EC1">
        <w:rPr>
          <w:rFonts w:ascii="Times New Roman" w:eastAsia="標楷體" w:hAnsi="Times New Roman"/>
          <w:sz w:val="28"/>
          <w:szCs w:val="28"/>
        </w:rPr>
        <w:t>)</w:t>
      </w:r>
    </w:p>
    <w:p w14:paraId="3EF45323" w14:textId="77777777" w:rsidR="00A060D1" w:rsidRPr="00BF47D0" w:rsidRDefault="00A060D1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r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9+4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3</m:t>
              </m:r>
            </m:e>
          </m:rad>
        </m:oMath>
      </m:oMathPara>
    </w:p>
    <w:p w14:paraId="3E264A6B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3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5E01C981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3</m:t>
                  </m:r>
                </m:e>
              </m:rad>
            </m:den>
          </m:f>
        </m:oMath>
      </m:oMathPara>
    </w:p>
    <w:p w14:paraId="059C4384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en>
          </m:f>
        </m:oMath>
      </m:oMathPara>
    </w:p>
    <w:p w14:paraId="56D6D6C6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</w:p>
    <w:p w14:paraId="0AFA5023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5918382" wp14:editId="2A6EEC4B">
                <wp:simplePos x="0" y="0"/>
                <wp:positionH relativeFrom="column">
                  <wp:posOffset>3337993</wp:posOffset>
                </wp:positionH>
                <wp:positionV relativeFrom="paragraph">
                  <wp:posOffset>115925</wp:posOffset>
                </wp:positionV>
                <wp:extent cx="1934292" cy="1463856"/>
                <wp:effectExtent l="0" t="0" r="8890" b="3175"/>
                <wp:wrapNone/>
                <wp:docPr id="138" name="群組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4292" cy="1463856"/>
                          <a:chOff x="0" y="0"/>
                          <a:chExt cx="1934292" cy="1463856"/>
                        </a:xfrm>
                      </wpg:grpSpPr>
                      <pic:pic xmlns:pic="http://schemas.openxmlformats.org/drawingml/2006/picture">
                        <pic:nvPicPr>
                          <pic:cNvPr id="50" name="圖片 50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8687" y="0"/>
                            <a:ext cx="1665605" cy="133858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53" name="群組 53"/>
                        <wpg:cNvGrpSpPr/>
                        <wpg:grpSpPr>
                          <a:xfrm>
                            <a:off x="0" y="190681"/>
                            <a:ext cx="1511300" cy="1273175"/>
                            <a:chOff x="308015" y="869633"/>
                            <a:chExt cx="1514577" cy="1276321"/>
                          </a:xfrm>
                        </wpg:grpSpPr>
                        <wps:wsp>
                          <wps:cNvPr id="54" name="文字方塊 54"/>
                          <wps:cNvSpPr txBox="1"/>
                          <wps:spPr>
                            <a:xfrm>
                              <a:off x="1582675" y="1176237"/>
                              <a:ext cx="239917" cy="2308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5717B11" w14:textId="77777777" w:rsidR="00A060D1" w:rsidRPr="00CC2FE4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0"/>
                                    <w:szCs w:val="20"/>
                                  </w:rPr>
                                </w:pPr>
                                <w:r w:rsidRPr="00CC2FE4"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文字方塊 55"/>
                          <wps:cNvSpPr txBox="1"/>
                          <wps:spPr>
                            <a:xfrm>
                              <a:off x="308015" y="1829083"/>
                              <a:ext cx="920081" cy="31687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B5EAFE1" w14:textId="77777777" w:rsidR="00A060D1" w:rsidRPr="004351CF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4351CF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P</w:t>
                                </w:r>
                                <w:r w:rsidRPr="004351CF"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(</w:t>
                                </w:r>
                                <w:r w:rsidRPr="004351CF">
                                  <w:rPr>
                                    <w:rFonts w:ascii="新細明體" w:hAnsi="新細明體" w:hint="eastAsia"/>
                                    <w:szCs w:val="24"/>
                                  </w:rPr>
                                  <w:t>－</w:t>
                                </w:r>
                                <w:r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4</w:t>
                                </w:r>
                                <w:r w:rsidRPr="004351CF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,</w:t>
                                </w:r>
                                <w:r>
                                  <w:rPr>
                                    <w:rFonts w:ascii="新細明體" w:hAnsi="新細明體" w:hint="eastAsia"/>
                                    <w:szCs w:val="24"/>
                                  </w:rPr>
                                  <w:t>－</w:t>
                                </w:r>
                                <w:r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3</w:t>
                                </w:r>
                                <w:r w:rsidRPr="004351CF"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文字方塊 56"/>
                          <wps:cNvSpPr txBox="1"/>
                          <wps:spPr>
                            <a:xfrm>
                              <a:off x="423774" y="1400211"/>
                              <a:ext cx="446670" cy="30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F6AECC" w14:textId="77777777" w:rsidR="00A060D1" w:rsidRPr="004351CF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  <w:r w:rsidRPr="004351CF">
                                  <w:rPr>
                                    <w:rFonts w:ascii="新細明體" w:hAnsi="新細明體" w:hint="eastAsia"/>
                                    <w:szCs w:val="24"/>
                                  </w:rPr>
                                  <w:t>－</w:t>
                                </w:r>
                                <w:r w:rsidRPr="004351CF"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文字方塊 57"/>
                          <wps:cNvSpPr txBox="1"/>
                          <wps:spPr>
                            <a:xfrm>
                              <a:off x="941287" y="995050"/>
                              <a:ext cx="461483" cy="2738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3AFC56C" w14:textId="77777777" w:rsidR="00A060D1" w:rsidRPr="004351CF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Cs w:val="24"/>
                                  </w:rPr>
                                  <w:t>－</w:t>
                                </w:r>
                                <w:r>
                                  <w:rPr>
                                    <w:rFonts w:ascii="Times New Roman" w:hAnsi="Times New Roman"/>
                                    <w:szCs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文字方塊 58"/>
                          <wps:cNvSpPr txBox="1"/>
                          <wps:spPr>
                            <a:xfrm>
                              <a:off x="1132952" y="1500917"/>
                              <a:ext cx="309370" cy="3092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0E8BF8" w14:textId="77777777" w:rsidR="00A060D1" w:rsidRPr="004351CF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</w:pPr>
                                <w:r w:rsidRPr="004351CF">
                                  <w:rPr>
                                    <w:rFonts w:ascii="Times New Roman" w:hAnsi="Times New Roman"/>
                                    <w:i/>
                                    <w:iCs/>
                                    <w:szCs w:val="24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文字方塊 59"/>
                          <wps:cNvSpPr txBox="1"/>
                          <wps:spPr>
                            <a:xfrm>
                              <a:off x="1356066" y="869633"/>
                              <a:ext cx="269044" cy="3066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C7CDD7" w14:textId="77777777" w:rsidR="00A060D1" w:rsidRPr="00AB39C3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20"/>
                                    <w:szCs w:val="20"/>
                                  </w:rPr>
                                </w:pPr>
                                <w:r w:rsidRPr="00AB39C3">
                                  <w:rPr>
                                    <w:rFonts w:ascii="新細明體" w:hAnsi="新細明體" w:hint="eastAsia"/>
                                    <w:sz w:val="20"/>
                                    <w:szCs w:val="20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" name="弧形 137"/>
                        <wps:cNvSpPr/>
                        <wps:spPr>
                          <a:xfrm>
                            <a:off x="1125846" y="342358"/>
                            <a:ext cx="427355" cy="412115"/>
                          </a:xfrm>
                          <a:prstGeom prst="arc">
                            <a:avLst>
                              <a:gd name="adj1" fmla="val 8566563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5918382" id="群組 138" o:spid="_x0000_s1063" style="position:absolute;margin-left:262.85pt;margin-top:9.15pt;width:152.3pt;height:115.25pt;z-index:251660288;mso-position-horizontal-relative:text;mso-position-vertical-relative:text" coordsize="19342,146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">
                <v:shape id="圖片 50" o:spid="_x0000_s1064" type="#_x0000_t75" style="position:absolute;left:2686;width:16656;height:133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">
                  <v:imagedata r:id="rId19" o:title=""/>
                </v:shape>
                <v:group id="群組 53" o:spid="_x0000_s1065" style="position:absolute;top:1906;width:15113;height:12732" coordorigin="3080,8696" coordsize="15145,12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shape id="文字方塊 54" o:spid="_x0000_s1066" type="#_x0000_t202" style="position:absolute;left:15826;top:11762;width:2399;height:2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  <v:textbox>
                      <w:txbxContent>
                        <w:p w14:paraId="25717B11" w14:textId="77777777" w:rsidR="00A060D1" w:rsidRPr="00CC2FE4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 w:rsidRPr="00CC2FE4">
                            <w:rPr>
                              <w:rFonts w:ascii="Times New Roman" w:hAnsi="Times New Roman"/>
                              <w:i/>
                              <w:iCs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55" o:spid="_x0000_s1067" type="#_x0000_t202" style="position:absolute;left:3080;top:18290;width:9200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14:paraId="2B5EAFE1" w14:textId="77777777" w:rsidR="00A060D1" w:rsidRPr="004351CF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4351CF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P</w:t>
                          </w:r>
                          <w:r w:rsidRPr="004351CF">
                            <w:rPr>
                              <w:rFonts w:ascii="Times New Roman" w:hAnsi="Times New Roman"/>
                              <w:szCs w:val="24"/>
                            </w:rPr>
                            <w:t>(</w:t>
                          </w:r>
                          <w:r w:rsidRPr="004351CF">
                            <w:rPr>
                              <w:rFonts w:ascii="新細明體" w:hAnsi="新細明體" w:hint="eastAsia"/>
                              <w:szCs w:val="24"/>
                            </w:rPr>
                            <w:t>－</w:t>
                          </w:r>
                          <w:r>
                            <w:rPr>
                              <w:rFonts w:ascii="Times New Roman" w:hAnsi="Times New Roman"/>
                              <w:szCs w:val="24"/>
                            </w:rPr>
                            <w:t>4</w:t>
                          </w:r>
                          <w:r w:rsidRPr="004351CF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,</w:t>
                          </w:r>
                          <w:r>
                            <w:rPr>
                              <w:rFonts w:ascii="新細明體" w:hAnsi="新細明體" w:hint="eastAsia"/>
                              <w:szCs w:val="24"/>
                            </w:rPr>
                            <w:t>－</w:t>
                          </w:r>
                          <w:r>
                            <w:rPr>
                              <w:rFonts w:ascii="Times New Roman" w:hAnsi="Times New Roman"/>
                              <w:szCs w:val="24"/>
                            </w:rPr>
                            <w:t>3</w:t>
                          </w:r>
                          <w:r w:rsidRPr="004351CF">
                            <w:rPr>
                              <w:rFonts w:ascii="Times New Roman" w:hAnsi="Times New Roman"/>
                              <w:szCs w:val="24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56" o:spid="_x0000_s1068" type="#_x0000_t202" style="position:absolute;left:4237;top:14002;width:4467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<v:textbox>
                      <w:txbxContent>
                        <w:p w14:paraId="64F6AECC" w14:textId="77777777" w:rsidR="00A060D1" w:rsidRPr="004351CF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  <w:r w:rsidRPr="004351CF">
                            <w:rPr>
                              <w:rFonts w:ascii="新細明體" w:hAnsi="新細明體" w:hint="eastAsia"/>
                              <w:szCs w:val="24"/>
                            </w:rPr>
                            <w:t>－</w:t>
                          </w:r>
                          <w:r w:rsidRPr="004351CF">
                            <w:rPr>
                              <w:rFonts w:ascii="Times New Roman" w:hAnsi="Times New Roman"/>
                              <w:szCs w:val="24"/>
                            </w:rPr>
                            <w:t>3</w:t>
                          </w:r>
                        </w:p>
                      </w:txbxContent>
                    </v:textbox>
                  </v:shape>
                  <v:shape id="文字方塊 57" o:spid="_x0000_s1069" type="#_x0000_t202" style="position:absolute;left:9412;top:9950;width:4615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<v:textbox>
                      <w:txbxContent>
                        <w:p w14:paraId="23AFC56C" w14:textId="77777777" w:rsidR="00A060D1" w:rsidRPr="004351CF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szCs w:val="24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Cs w:val="24"/>
                            </w:rPr>
                            <w:t>－</w:t>
                          </w:r>
                          <w:r>
                            <w:rPr>
                              <w:rFonts w:ascii="Times New Roman" w:hAnsi="Times New Roman"/>
                              <w:szCs w:val="24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字方塊 58" o:spid="_x0000_s1070" type="#_x0000_t202" style="position:absolute;left:11329;top:15009;width:3094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<v:textbox>
                      <w:txbxContent>
                        <w:p w14:paraId="070E8BF8" w14:textId="77777777" w:rsidR="00A060D1" w:rsidRPr="004351CF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</w:pPr>
                          <w:r w:rsidRPr="004351CF">
                            <w:rPr>
                              <w:rFonts w:ascii="Times New Roman" w:hAnsi="Times New Roman"/>
                              <w:i/>
                              <w:iCs/>
                              <w:szCs w:val="24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字方塊 59" o:spid="_x0000_s1071" type="#_x0000_t202" style="position:absolute;left:13560;top:8696;width:2691;height:3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14:paraId="5DC7CDD7" w14:textId="77777777" w:rsidR="00A060D1" w:rsidRPr="00AB39C3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sz w:val="20"/>
                              <w:szCs w:val="20"/>
                            </w:rPr>
                          </w:pPr>
                          <w:r w:rsidRPr="00AB39C3">
                            <w:rPr>
                              <w:rFonts w:ascii="新細明體" w:hAnsi="新細明體" w:hint="eastAsia"/>
                              <w:sz w:val="20"/>
                              <w:szCs w:val="20"/>
                            </w:rPr>
                            <w:t>θ</w:t>
                          </w:r>
                        </w:p>
                      </w:txbxContent>
                    </v:textbox>
                  </v:shape>
                </v:group>
                <v:shape id="弧形 137" o:spid="_x0000_s1072" style="position:absolute;left:11258;top:3423;width:4274;height:4121;visibility:visible;mso-wrap-style:square;v-text-anchor:middle" coordsize="427355,412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" path="m45829,333572nsc-13505,260941,-15405,159088,41182,84446,94869,13629,189165,-16646,276157,9004v89840,26490,151199,106458,151199,197053l213678,206058,45829,333572xem45829,333572nfc-13505,260941,-15405,159088,41182,84446,94869,13629,189165,-16646,276157,9004v89840,26490,151199,106458,151199,197053e" filled="f" strokecolor="black [3200]" strokeweight=".5pt">
                  <v:stroke startarrow="block" joinstyle="miter"/>
                  <v:path arrowok="t" o:connecttype="custom" o:connectlocs="45829,333572;41182,84446;276157,9004;427356,206057" o:connectangles="0,0,0,0"/>
                </v:shape>
              </v:group>
            </w:pict>
          </mc:Fallback>
        </mc:AlternateContent>
      </w:r>
      <w:r w:rsidRPr="00326EC1">
        <w:rPr>
          <w:rFonts w:ascii="Times New Roman" w:eastAsia="標楷體" w:hAnsi="Times New Roman"/>
          <w:sz w:val="28"/>
          <w:szCs w:val="28"/>
        </w:rPr>
        <w:t>例</w:t>
      </w:r>
      <w:r w:rsidRPr="00326EC1">
        <w:rPr>
          <w:rFonts w:ascii="Times New Roman" w:eastAsia="標楷體" w:hAnsi="Times New Roman"/>
          <w:sz w:val="28"/>
          <w:szCs w:val="28"/>
        </w:rPr>
        <w:t>3</w:t>
      </w:r>
      <w:r w:rsidRPr="00326EC1">
        <w:rPr>
          <w:rFonts w:ascii="Times New Roman" w:eastAsia="標楷體" w:hAnsi="Times New Roman"/>
          <w:bCs/>
          <w:sz w:val="28"/>
          <w:szCs w:val="28"/>
        </w:rPr>
        <w:t xml:space="preserve"> </w:t>
      </w: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P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proofErr w:type="spellStart"/>
      <w:r w:rsidRPr="00326EC1">
        <w:rPr>
          <w:rFonts w:ascii="Times New Roman" w:eastAsia="標楷體" w:hAnsi="Times New Roman"/>
          <w:i/>
          <w:sz w:val="28"/>
          <w:szCs w:val="28"/>
        </w:rPr>
        <w:t>x</w:t>
      </w:r>
      <w:r w:rsidRPr="00326EC1">
        <w:rPr>
          <w:rFonts w:ascii="Times New Roman" w:eastAsia="標楷體" w:hAnsi="Times New Roman"/>
          <w:sz w:val="28"/>
          <w:szCs w:val="28"/>
        </w:rPr>
        <w:t>,</w:t>
      </w:r>
      <w:r w:rsidRPr="00326EC1">
        <w:rPr>
          <w:rFonts w:ascii="Times New Roman" w:eastAsia="標楷體" w:hAnsi="Times New Roman"/>
          <w:i/>
          <w:sz w:val="28"/>
          <w:szCs w:val="28"/>
        </w:rPr>
        <w:t>y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)</w:t>
      </w:r>
      <w:r w:rsidRPr="00326EC1">
        <w:rPr>
          <w:rFonts w:ascii="Times New Roman" w:eastAsia="標楷體" w:hAnsi="Times New Roman"/>
          <w:sz w:val="28"/>
          <w:szCs w:val="28"/>
        </w:rPr>
        <w:t>＝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r w:rsidRPr="00326EC1">
        <w:rPr>
          <w:rFonts w:ascii="Times New Roman" w:eastAsia="標楷體" w:hAnsi="Times New Roman"/>
          <w:sz w:val="28"/>
          <w:szCs w:val="28"/>
        </w:rPr>
        <w:t>－</w:t>
      </w:r>
      <w:r w:rsidRPr="00326EC1">
        <w:rPr>
          <w:rFonts w:ascii="Times New Roman" w:eastAsia="標楷體" w:hAnsi="Times New Roman"/>
          <w:sz w:val="28"/>
          <w:szCs w:val="28"/>
        </w:rPr>
        <w:t xml:space="preserve">4, </w:t>
      </w:r>
      <w:r w:rsidRPr="00326EC1">
        <w:rPr>
          <w:rFonts w:ascii="Times New Roman" w:eastAsia="標楷體" w:hAnsi="Times New Roman"/>
          <w:sz w:val="28"/>
          <w:szCs w:val="28"/>
        </w:rPr>
        <w:t>－</w:t>
      </w:r>
      <w:r w:rsidRPr="00326EC1">
        <w:rPr>
          <w:rFonts w:ascii="Times New Roman" w:eastAsia="標楷體" w:hAnsi="Times New Roman"/>
          <w:sz w:val="28"/>
          <w:szCs w:val="28"/>
        </w:rPr>
        <w:t>3)</w:t>
      </w:r>
    </w:p>
    <w:p w14:paraId="3FE0F8E6" w14:textId="77777777" w:rsidR="00A060D1" w:rsidRPr="00BF47D0" w:rsidRDefault="00A060D1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r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4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6+9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5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5</m:t>
          </m:r>
        </m:oMath>
      </m:oMathPara>
    </w:p>
    <w:p w14:paraId="34B97383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en>
          </m:f>
        </m:oMath>
      </m:oMathPara>
    </w:p>
    <w:p w14:paraId="499127E7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en>
          </m:f>
        </m:oMath>
      </m:oMathPara>
    </w:p>
    <w:p w14:paraId="60B4B56A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den>
          </m:f>
        </m:oMath>
      </m:oMathPara>
    </w:p>
    <w:p w14:paraId="0FA07DF3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C6BB975" wp14:editId="4BB6B0E5">
                <wp:simplePos x="0" y="0"/>
                <wp:positionH relativeFrom="column">
                  <wp:posOffset>3578225</wp:posOffset>
                </wp:positionH>
                <wp:positionV relativeFrom="paragraph">
                  <wp:posOffset>314325</wp:posOffset>
                </wp:positionV>
                <wp:extent cx="1945640" cy="1447800"/>
                <wp:effectExtent l="0" t="0" r="0" b="0"/>
                <wp:wrapNone/>
                <wp:docPr id="135" name="群組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5640" cy="1447800"/>
                          <a:chOff x="0" y="0"/>
                          <a:chExt cx="1945640" cy="1447800"/>
                        </a:xfrm>
                      </wpg:grpSpPr>
                      <wpg:grpSp>
                        <wpg:cNvPr id="69" name="群組 69"/>
                        <wpg:cNvGrpSpPr/>
                        <wpg:grpSpPr>
                          <a:xfrm>
                            <a:off x="0" y="0"/>
                            <a:ext cx="1945640" cy="1447800"/>
                            <a:chOff x="0" y="0"/>
                            <a:chExt cx="1946614" cy="1448035"/>
                          </a:xfrm>
                        </wpg:grpSpPr>
                        <pic:pic xmlns:pic="http://schemas.openxmlformats.org/drawingml/2006/picture">
                          <pic:nvPicPr>
                            <pic:cNvPr id="61" name="圖片 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691005" cy="13341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62" name="群組 62"/>
                          <wpg:cNvGrpSpPr/>
                          <wpg:grpSpPr>
                            <a:xfrm>
                              <a:off x="113176" y="213944"/>
                              <a:ext cx="1833438" cy="1234091"/>
                              <a:chOff x="2045298" y="2100690"/>
                              <a:chExt cx="1838253" cy="1237167"/>
                            </a:xfrm>
                          </wpg:grpSpPr>
                          <wps:wsp>
                            <wps:cNvPr id="63" name="文字方塊 63"/>
                            <wps:cNvSpPr txBox="1"/>
                            <wps:spPr>
                              <a:xfrm>
                                <a:off x="2195218" y="2339031"/>
                                <a:ext cx="239917" cy="2308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8272BA" w14:textId="77777777" w:rsidR="00A060D1" w:rsidRPr="00CC2FE4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CC2FE4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文字方塊 64"/>
                            <wps:cNvSpPr txBox="1"/>
                            <wps:spPr>
                              <a:xfrm>
                                <a:off x="2963470" y="3020986"/>
                                <a:ext cx="920081" cy="3168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184C1D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P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4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,</w:t>
                                  </w:r>
                                  <w:r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－</w:t>
                                  </w: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3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5" name="文字方塊 65"/>
                            <wps:cNvSpPr txBox="1"/>
                            <wps:spPr>
                              <a:xfrm>
                                <a:off x="3218248" y="2569893"/>
                                <a:ext cx="446670" cy="300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AACB61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－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6" name="文字方塊 66"/>
                            <wps:cNvSpPr txBox="1"/>
                            <wps:spPr>
                              <a:xfrm>
                                <a:off x="2738100" y="2147861"/>
                                <a:ext cx="366425" cy="2738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D3FC458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" name="文字方塊 67"/>
                            <wps:cNvSpPr txBox="1"/>
                            <wps:spPr>
                              <a:xfrm>
                                <a:off x="2634465" y="2642481"/>
                                <a:ext cx="309370" cy="3092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4ED6035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文字方塊 68"/>
                            <wps:cNvSpPr txBox="1"/>
                            <wps:spPr>
                              <a:xfrm>
                                <a:off x="2045298" y="2100690"/>
                                <a:ext cx="269044" cy="306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F5AD5F3" w14:textId="77777777" w:rsidR="00A060D1" w:rsidRPr="00AB39C3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 w:rsidRPr="00AB39C3">
                                    <w:rPr>
                                      <w:rFonts w:ascii="新細明體" w:hAnsi="新細明體" w:hint="eastAsia"/>
                                      <w:sz w:val="20"/>
                                      <w:szCs w:val="20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34" name="弧形 134"/>
                        <wps:cNvSpPr/>
                        <wps:spPr>
                          <a:xfrm>
                            <a:off x="260350" y="298450"/>
                            <a:ext cx="410210" cy="405787"/>
                          </a:xfrm>
                          <a:prstGeom prst="arc">
                            <a:avLst>
                              <a:gd name="adj1" fmla="val 2380181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C6BB975" id="群組 135" o:spid="_x0000_s1073" style="position:absolute;margin-left:281.75pt;margin-top:24.75pt;width:153.2pt;height:114pt;z-index:251659264;mso-position-horizontal-relative:text;mso-position-vertical-relative:text" coordsize="19456,14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">
                <v:group id="群組 69" o:spid="_x0000_s1074" style="position:absolute;width:19456;height:14478" coordsize="19466,14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shape id="圖片 61" o:spid="_x0000_s1075" type="#_x0000_t75" style="position:absolute;width:16910;height:133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">
                    <v:imagedata r:id="rId21" o:title=""/>
                  </v:shape>
                  <v:group id="群組 62" o:spid="_x0000_s1076" style="position:absolute;left:1131;top:2139;width:18335;height:12341" coordorigin="20452,21006" coordsize="18382,12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<v:shape id="文字方塊 63" o:spid="_x0000_s1077" type="#_x0000_t202" style="position:absolute;left:21952;top:23390;width:2399;height:2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<v:textbox>
                        <w:txbxContent>
                          <w:p w14:paraId="458272BA" w14:textId="77777777" w:rsidR="00A060D1" w:rsidRPr="00CC2FE4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CC2FE4"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64" o:spid="_x0000_s1078" type="#_x0000_t202" style="position:absolute;left:29634;top:30209;width:9201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  <v:textbox>
                        <w:txbxContent>
                          <w:p w14:paraId="76184C1D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P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>4</w:t>
                            </w: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新細明體" w:hAnsi="新細明體" w:hint="eastAsia"/>
                                <w:szCs w:val="24"/>
                              </w:rPr>
                              <w:t>－</w:t>
                            </w: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>3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65" o:spid="_x0000_s1079" type="#_x0000_t202" style="position:absolute;left:32182;top:25698;width:4467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  <v:textbox>
                        <w:txbxContent>
                          <w:p w14:paraId="5DAACB61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新細明體" w:hAnsi="新細明體" w:hint="eastAsia"/>
                                <w:szCs w:val="24"/>
                              </w:rPr>
                              <w:t>－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字方塊 66" o:spid="_x0000_s1080" type="#_x0000_t202" style="position:absolute;left:27381;top:21478;width:3664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  <v:textbox>
                        <w:txbxContent>
                          <w:p w14:paraId="1D3FC458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4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字方塊 67" o:spid="_x0000_s1081" type="#_x0000_t202" style="position:absolute;left:26344;top:26424;width:3094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    <v:textbox>
                        <w:txbxContent>
                          <w:p w14:paraId="14ED6035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字方塊 68" o:spid="_x0000_s1082" type="#_x0000_t202" style="position:absolute;left:20452;top:21006;width:2691;height:3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  <v:textbox>
                        <w:txbxContent>
                          <w:p w14:paraId="4F5AD5F3" w14:textId="77777777" w:rsidR="00A060D1" w:rsidRPr="00AB39C3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AB39C3">
                              <w:rPr>
                                <w:rFonts w:ascii="新細明體" w:hAnsi="新細明體" w:hint="eastAsia"/>
                                <w:sz w:val="20"/>
                                <w:szCs w:val="20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</v:group>
                <v:shape id="弧形 134" o:spid="_x0000_s1083" style="position:absolute;left:2603;top:2984;width:4102;height:4058;visibility:visible;mso-wrap-style:square;v-text-anchor:middle" coordsize="410210,405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" path="m362282,333244nsc298759,408197,190221,427651,104152,379509,16862,330684,-21942,226582,12411,133387,46407,41160,142275,-13763,240060,2968v98330,16823,170150,101212,170150,199926l205105,202894,362282,333244xem362282,333244nfc298759,408197,190221,427651,104152,379509,16862,330684,-21942,226582,12411,133387,46407,41160,142275,-13763,240060,2968v98330,16823,170150,101212,170150,199926e" filled="f" strokecolor="black [3200]" strokeweight=".5pt">
                  <v:stroke startarrow="block" joinstyle="miter"/>
                  <v:path arrowok="t" o:connecttype="custom" o:connectlocs="362282,333244;104152,379509;12411,133387;240060,2968;410210,202894" o:connectangles="0,0,0,0,0"/>
                </v:shape>
              </v:group>
            </w:pict>
          </mc:Fallback>
        </mc:AlternateContent>
      </w:r>
      <w:r w:rsidRPr="00326EC1">
        <w:rPr>
          <w:rFonts w:ascii="Times New Roman" w:eastAsia="標楷體" w:hAnsi="Times New Roman"/>
          <w:sz w:val="28"/>
          <w:szCs w:val="28"/>
        </w:rPr>
        <w:t>例</w:t>
      </w:r>
      <w:r w:rsidRPr="00326EC1">
        <w:rPr>
          <w:rFonts w:ascii="Times New Roman" w:eastAsia="標楷體" w:hAnsi="Times New Roman"/>
          <w:sz w:val="28"/>
          <w:szCs w:val="28"/>
        </w:rPr>
        <w:t>4</w:t>
      </w:r>
      <w:r w:rsidRPr="00326EC1">
        <w:rPr>
          <w:rFonts w:ascii="Times New Roman" w:eastAsia="標楷體" w:hAnsi="Times New Roman"/>
          <w:bCs/>
          <w:sz w:val="28"/>
          <w:szCs w:val="28"/>
        </w:rPr>
        <w:t xml:space="preserve"> </w:t>
      </w: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P</w:t>
      </w:r>
      <w:r w:rsidRPr="00326EC1">
        <w:rPr>
          <w:rFonts w:ascii="Times New Roman" w:eastAsia="標楷體" w:hAnsi="Times New Roman"/>
          <w:sz w:val="28"/>
          <w:szCs w:val="28"/>
        </w:rPr>
        <w:t>(</w:t>
      </w:r>
      <w:proofErr w:type="spellStart"/>
      <w:r w:rsidRPr="00326EC1">
        <w:rPr>
          <w:rFonts w:ascii="Times New Roman" w:eastAsia="標楷體" w:hAnsi="Times New Roman"/>
          <w:i/>
          <w:sz w:val="28"/>
          <w:szCs w:val="28"/>
        </w:rPr>
        <w:t>x</w:t>
      </w:r>
      <w:r w:rsidRPr="00326EC1">
        <w:rPr>
          <w:rFonts w:ascii="Times New Roman" w:eastAsia="標楷體" w:hAnsi="Times New Roman"/>
          <w:sz w:val="28"/>
          <w:szCs w:val="28"/>
        </w:rPr>
        <w:t>,</w:t>
      </w:r>
      <w:r w:rsidRPr="00326EC1">
        <w:rPr>
          <w:rFonts w:ascii="Times New Roman" w:eastAsia="標楷體" w:hAnsi="Times New Roman"/>
          <w:i/>
          <w:sz w:val="28"/>
          <w:szCs w:val="28"/>
        </w:rPr>
        <w:t>y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)</w:t>
      </w:r>
      <w:r w:rsidRPr="00326EC1">
        <w:rPr>
          <w:rFonts w:ascii="Times New Roman" w:eastAsia="標楷體" w:hAnsi="Times New Roman"/>
          <w:sz w:val="28"/>
          <w:szCs w:val="28"/>
        </w:rPr>
        <w:t>＝</w:t>
      </w:r>
      <w:r w:rsidRPr="00326EC1">
        <w:rPr>
          <w:rFonts w:ascii="Times New Roman" w:eastAsia="標楷體" w:hAnsi="Times New Roman"/>
          <w:sz w:val="28"/>
          <w:szCs w:val="28"/>
        </w:rPr>
        <w:t xml:space="preserve">(4, </w:t>
      </w:r>
      <w:r w:rsidRPr="00326EC1">
        <w:rPr>
          <w:rFonts w:ascii="Times New Roman" w:eastAsia="標楷體" w:hAnsi="Times New Roman"/>
          <w:sz w:val="28"/>
          <w:szCs w:val="28"/>
        </w:rPr>
        <w:t>－</w:t>
      </w:r>
      <w:r w:rsidRPr="00326EC1">
        <w:rPr>
          <w:rFonts w:ascii="Times New Roman" w:eastAsia="標楷體" w:hAnsi="Times New Roman"/>
          <w:sz w:val="28"/>
          <w:szCs w:val="28"/>
        </w:rPr>
        <w:t>3)</w:t>
      </w:r>
      <w:r w:rsidRPr="00E527B2">
        <w:rPr>
          <w:noProof/>
        </w:rPr>
        <w:t xml:space="preserve"> </w:t>
      </w:r>
    </w:p>
    <w:p w14:paraId="1B0C8FF9" w14:textId="77777777" w:rsidR="00A060D1" w:rsidRPr="00BF47D0" w:rsidRDefault="00A060D1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r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4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6+9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5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5</m:t>
          </m:r>
        </m:oMath>
      </m:oMathPara>
    </w:p>
    <w:p w14:paraId="4BFBFBE1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en>
          </m:f>
        </m:oMath>
      </m:oMathPara>
    </w:p>
    <w:p w14:paraId="1CFAB7F7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den>
          </m:f>
        </m:oMath>
      </m:oMathPara>
    </w:p>
    <w:p w14:paraId="59702E4F" w14:textId="77777777" w:rsidR="00A060D1" w:rsidRPr="00BF47D0" w:rsidRDefault="00CF0D2D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en>
          </m:f>
        </m:oMath>
      </m:oMathPara>
    </w:p>
    <w:p w14:paraId="3FAD73A7" w14:textId="77777777" w:rsidR="00A060D1" w:rsidRPr="00326EC1" w:rsidRDefault="00A060D1" w:rsidP="00A060D1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</w:p>
    <w:p w14:paraId="7C3A972B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我們現在看一下這些角函數的正負值，</w:t>
      </w:r>
    </w:p>
    <w:p w14:paraId="6EC65417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lastRenderedPageBreak/>
        <w:t>第一象限</w:t>
      </w:r>
    </w:p>
    <w:p w14:paraId="4994DFC8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3AAD108B" wp14:editId="1C6065B0">
                <wp:extent cx="1780540" cy="1292225"/>
                <wp:effectExtent l="0" t="0" r="0" b="3175"/>
                <wp:docPr id="190" name="群組 1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0540" cy="1292225"/>
                          <a:chOff x="0" y="0"/>
                          <a:chExt cx="1780540" cy="1292225"/>
                        </a:xfrm>
                      </wpg:grpSpPr>
                      <wpg:grpSp>
                        <wpg:cNvPr id="70" name="群組 70"/>
                        <wpg:cNvGrpSpPr/>
                        <wpg:grpSpPr>
                          <a:xfrm>
                            <a:off x="0" y="0"/>
                            <a:ext cx="1780540" cy="1292225"/>
                            <a:chOff x="0" y="0"/>
                            <a:chExt cx="1781093" cy="1292225"/>
                          </a:xfrm>
                        </wpg:grpSpPr>
                        <pic:pic xmlns:pic="http://schemas.openxmlformats.org/drawingml/2006/picture">
                          <pic:nvPicPr>
                            <pic:cNvPr id="71" name="圖片 7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609090" cy="129222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72" name="群組 72"/>
                          <wpg:cNvGrpSpPr/>
                          <wpg:grpSpPr>
                            <a:xfrm>
                              <a:off x="174983" y="7951"/>
                              <a:ext cx="1606110" cy="1174478"/>
                              <a:chOff x="-47303" y="-198166"/>
                              <a:chExt cx="1607334" cy="1175846"/>
                            </a:xfrm>
                          </wpg:grpSpPr>
                          <wps:wsp>
                            <wps:cNvPr id="73" name="文字方塊 73"/>
                            <wps:cNvSpPr txBox="1"/>
                            <wps:spPr>
                              <a:xfrm>
                                <a:off x="-47303" y="676275"/>
                                <a:ext cx="287220" cy="271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7FF9AC6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4" name="文字方塊 74"/>
                            <wps:cNvSpPr txBox="1"/>
                            <wps:spPr>
                              <a:xfrm>
                                <a:off x="955176" y="-198166"/>
                                <a:ext cx="604855" cy="3629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63A1C2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P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D96D40">
                                    <w:rPr>
                                      <w:rFonts w:ascii="Times New Roman" w:hAnsi="Times New Roman" w:hint="eastAsia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  <w:proofErr w:type="gramStart"/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,</w:t>
                                  </w: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  <w:proofErr w:type="spellEnd"/>
                                  <w:proofErr w:type="gramEnd"/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" name="文字方塊 75"/>
                            <wps:cNvSpPr txBox="1"/>
                            <wps:spPr>
                              <a:xfrm>
                                <a:off x="555286" y="676275"/>
                                <a:ext cx="309895" cy="3014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6BFE21E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文字方塊 76"/>
                            <wps:cNvSpPr txBox="1"/>
                            <wps:spPr>
                              <a:xfrm>
                                <a:off x="1038681" y="253088"/>
                                <a:ext cx="278606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03259C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" name="文字方塊 77"/>
                            <wps:cNvSpPr txBox="1"/>
                            <wps:spPr>
                              <a:xfrm>
                                <a:off x="487171" y="132417"/>
                                <a:ext cx="378010" cy="323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917C89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" name="文字方塊 78"/>
                            <wps:cNvSpPr txBox="1"/>
                            <wps:spPr>
                              <a:xfrm>
                                <a:off x="291836" y="499030"/>
                                <a:ext cx="304158" cy="302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01AA63A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88" name="弧形 188"/>
                        <wps:cNvSpPr/>
                        <wps:spPr>
                          <a:xfrm>
                            <a:off x="301705" y="782114"/>
                            <a:ext cx="289560" cy="297815"/>
                          </a:xfrm>
                          <a:prstGeom prst="arc">
                            <a:avLst>
                              <a:gd name="adj1" fmla="val 19173557"/>
                              <a:gd name="adj2" fmla="val 0"/>
                            </a:avLst>
                          </a:prstGeom>
                          <a:ln>
                            <a:head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AAD108B" id="群組 190" o:spid="_x0000_s1084" style="width:140.2pt;height:101.75pt;mso-position-horizontal-relative:char;mso-position-vertical-relative:line" coordsize="17805,129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">
                <v:group id="群組 70" o:spid="_x0000_s1085" style="position:absolute;width:17805;height:12922" coordsize="17810,12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圖片 71" o:spid="_x0000_s1086" type="#_x0000_t75" style="position:absolute;width:16090;height:129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">
                    <v:imagedata r:id="rId15" o:title=""/>
                  </v:shape>
                  <v:group id="群組 72" o:spid="_x0000_s1087" style="position:absolute;left:1749;top:79;width:16061;height:11745" coordorigin="-473,-1981" coordsize="16073,11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文字方塊 73" o:spid="_x0000_s1088" type="#_x0000_t202" style="position:absolute;left:-473;top:6762;width:2872;height:2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<v:textbox>
                        <w:txbxContent>
                          <w:p w14:paraId="17FF9AC6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74" o:spid="_x0000_s1089" type="#_x0000_t202" style="position:absolute;left:9551;top:-1981;width:6049;height:36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  <v:textbox>
                        <w:txbxContent>
                          <w:p w14:paraId="3A63A1C2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P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D96D40">
                              <w:rPr>
                                <w:rFonts w:ascii="Times New Roman" w:hAnsi="Times New Roman" w:hint="eastAsia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,</w:t>
                            </w: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  <w:proofErr w:type="spellEnd"/>
                            <w:proofErr w:type="gramEnd"/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75" o:spid="_x0000_s1090" type="#_x0000_t202" style="position:absolute;left:5552;top:6762;width:3099;height:3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  <v:textbox>
                        <w:txbxContent>
                          <w:p w14:paraId="36BFE21E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字方塊 76" o:spid="_x0000_s1091" type="#_x0000_t202" style="position:absolute;left:10386;top:2530;width:278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  <v:textbox>
                        <w:txbxContent>
                          <w:p w14:paraId="4603259C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字方塊 77" o:spid="_x0000_s1092" type="#_x0000_t202" style="position:absolute;left:4871;top:1324;width:3780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  <v:textbox>
                        <w:txbxContent>
                          <w:p w14:paraId="3F917C89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字方塊 78" o:spid="_x0000_s1093" type="#_x0000_t202" style="position:absolute;left:2918;top:4990;width:3041;height:3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    <v:textbox>
                        <w:txbxContent>
                          <w:p w14:paraId="401AA63A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新細明體" w:hAnsi="新細明體" w:hint="eastAsia"/>
                                <w:szCs w:val="24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</v:group>
                <v:shape id="弧形 188" o:spid="_x0000_s1094" style="position:absolute;left:3017;top:7821;width:2895;height:2978;visibility:visible;mso-wrap-style:square;v-text-anchor:middle" coordsize="289560,297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" path="m256258,53895nsc277781,80609,289559,114214,289559,148907r-144779,1l256258,53895xem256258,53895nfc277781,80609,289559,114214,289559,148907e" filled="f" strokecolor="#4472c4 [3204]" strokeweight=".5pt">
                  <v:stroke startarrow="classic" startarrowwidth="narrow" startarrowlength="short" joinstyle="miter"/>
                  <v:path arrowok="t" o:connecttype="custom" o:connectlocs="256258,53895;289559,148907" o:connectangles="0,0"/>
                </v:shape>
                <w10:anchorlock/>
              </v:group>
            </w:pict>
          </mc:Fallback>
        </mc:AlternateContent>
      </w:r>
    </w:p>
    <w:p w14:paraId="6F59C502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Pr="00326EC1">
        <w:rPr>
          <w:rFonts w:ascii="Times New Roman" w:eastAsia="標楷體" w:hAnsi="Times New Roman"/>
          <w:bCs/>
          <w:sz w:val="28"/>
          <w:szCs w:val="28"/>
        </w:rPr>
        <w:t>和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bCs/>
          <w:sz w:val="28"/>
          <w:szCs w:val="28"/>
        </w:rPr>
        <w:t>都為正的，因此</w:t>
      </w:r>
    </w:p>
    <w:p w14:paraId="61E7D742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正值</w:t>
      </w:r>
    </w:p>
    <w:p w14:paraId="1639F0CC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cos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正值</w:t>
      </w:r>
    </w:p>
    <w:p w14:paraId="47D77237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ta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正值</w:t>
      </w:r>
    </w:p>
    <w:p w14:paraId="2F4572FC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16590092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二象限</w:t>
      </w:r>
    </w:p>
    <w:p w14:paraId="6F779E67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3929C577" wp14:editId="1289265F">
                <wp:extent cx="1831340" cy="1341755"/>
                <wp:effectExtent l="0" t="0" r="0" b="0"/>
                <wp:docPr id="133" name="群組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1340" cy="1341755"/>
                          <a:chOff x="0" y="0"/>
                          <a:chExt cx="1831340" cy="1341755"/>
                        </a:xfrm>
                      </wpg:grpSpPr>
                      <wpg:grpSp>
                        <wpg:cNvPr id="79" name="群組 79"/>
                        <wpg:cNvGrpSpPr/>
                        <wpg:grpSpPr>
                          <a:xfrm>
                            <a:off x="0" y="0"/>
                            <a:ext cx="1831340" cy="1341755"/>
                            <a:chOff x="89065" y="0"/>
                            <a:chExt cx="1831975" cy="1341755"/>
                          </a:xfrm>
                        </wpg:grpSpPr>
                        <pic:pic xmlns:pic="http://schemas.openxmlformats.org/drawingml/2006/picture">
                          <pic:nvPicPr>
                            <pic:cNvPr id="80" name="圖片 8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9065" y="0"/>
                              <a:ext cx="1831975" cy="134175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81" name="群組 81"/>
                          <wpg:cNvGrpSpPr/>
                          <wpg:grpSpPr>
                            <a:xfrm>
                              <a:off x="154272" y="233375"/>
                              <a:ext cx="1189776" cy="965418"/>
                              <a:chOff x="-144294" y="-115508"/>
                              <a:chExt cx="1191225" cy="967160"/>
                            </a:xfrm>
                          </wpg:grpSpPr>
                          <wps:wsp>
                            <wps:cNvPr id="82" name="文字方塊 82"/>
                            <wps:cNvSpPr txBox="1"/>
                            <wps:spPr>
                              <a:xfrm>
                                <a:off x="582559" y="569245"/>
                                <a:ext cx="239917" cy="2308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FD3D5FE" w14:textId="77777777" w:rsidR="00A060D1" w:rsidRPr="00CC2FE4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CC2FE4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" name="文字方塊 83"/>
                            <wps:cNvSpPr txBox="1"/>
                            <wps:spPr>
                              <a:xfrm>
                                <a:off x="-144294" y="-115508"/>
                                <a:ext cx="750613" cy="3168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D56D84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P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  <w:proofErr w:type="gramStart"/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,</w:t>
                                  </w: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  <w:proofErr w:type="spellEnd"/>
                                  <w:proofErr w:type="gramEnd"/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文字方塊 84"/>
                            <wps:cNvSpPr txBox="1"/>
                            <wps:spPr>
                              <a:xfrm>
                                <a:off x="260688" y="551457"/>
                                <a:ext cx="304922" cy="300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FFA5ACC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" name="文字方塊 85"/>
                            <wps:cNvSpPr txBox="1"/>
                            <wps:spPr>
                              <a:xfrm>
                                <a:off x="-131559" y="253088"/>
                                <a:ext cx="315093" cy="2738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6B2777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" name="文字方塊 86"/>
                            <wps:cNvSpPr txBox="1"/>
                            <wps:spPr>
                              <a:xfrm>
                                <a:off x="363200" y="112704"/>
                                <a:ext cx="309370" cy="3092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361793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" name="文字方塊 87"/>
                            <wps:cNvSpPr txBox="1"/>
                            <wps:spPr>
                              <a:xfrm>
                                <a:off x="777887" y="286248"/>
                                <a:ext cx="269044" cy="306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A5B9A3" w14:textId="77777777" w:rsidR="00A060D1" w:rsidRPr="00AB39C3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 w:rsidRPr="00AB39C3">
                                    <w:rPr>
                                      <w:rFonts w:ascii="新細明體" w:hAnsi="新細明體" w:hint="eastAsia"/>
                                      <w:sz w:val="20"/>
                                      <w:szCs w:val="20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32" name="弧形 132"/>
                        <wps:cNvSpPr/>
                        <wps:spPr>
                          <a:xfrm>
                            <a:off x="834148" y="784498"/>
                            <a:ext cx="351692" cy="333355"/>
                          </a:xfrm>
                          <a:prstGeom prst="arc">
                            <a:avLst>
                              <a:gd name="adj1" fmla="val 12668217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929C577" id="群組 133" o:spid="_x0000_s1095" style="width:144.2pt;height:105.65pt;mso-position-horizontal-relative:char;mso-position-vertical-relative:line" coordsize="18313,134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">
                <v:group id="群組 79" o:spid="_x0000_s1096" style="position:absolute;width:18313;height:13417" coordorigin="890" coordsize="18319,13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<v:shape id="圖片 80" o:spid="_x0000_s1097" type="#_x0000_t75" style="position:absolute;left:890;width:18320;height:134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">
                    <v:imagedata r:id="rId17" o:title=""/>
                  </v:shape>
                  <v:group id="群組 81" o:spid="_x0000_s1098" style="position:absolute;left:1542;top:2333;width:11898;height:9654" coordorigin="-1442,-1155" coordsize="11912,9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shape id="文字方塊 82" o:spid="_x0000_s1099" type="#_x0000_t202" style="position:absolute;left:5825;top:5692;width:2399;height:2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  <v:textbox>
                        <w:txbxContent>
                          <w:p w14:paraId="7FD3D5FE" w14:textId="77777777" w:rsidR="00A060D1" w:rsidRPr="00CC2FE4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CC2FE4"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83" o:spid="_x0000_s1100" type="#_x0000_t202" style="position:absolute;left:-1442;top:-1155;width:7505;height:3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  <v:textbox>
                        <w:txbxContent>
                          <w:p w14:paraId="3FD56D84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P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,</w:t>
                            </w: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  <w:proofErr w:type="spellEnd"/>
                            <w:proofErr w:type="gramEnd"/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84" o:spid="_x0000_s1101" type="#_x0000_t202" style="position:absolute;left:2606;top:5514;width:3050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    <v:textbox>
                        <w:txbxContent>
                          <w:p w14:paraId="4FFA5ACC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字方塊 85" o:spid="_x0000_s1102" type="#_x0000_t202" style="position:absolute;left:-1315;top:2530;width:3150;height:2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    <v:textbox>
                        <w:txbxContent>
                          <w:p w14:paraId="346B2777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字方塊 86" o:spid="_x0000_s1103" type="#_x0000_t202" style="position:absolute;left:3632;top:1127;width:309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" filled="f" stroked="f" strokeweight=".5pt">
                      <v:textbox>
                        <w:txbxContent>
                          <w:p w14:paraId="5D361793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字方塊 87" o:spid="_x0000_s1104" type="#_x0000_t202" style="position:absolute;left:7778;top:2862;width:2691;height:3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  <v:textbox>
                        <w:txbxContent>
                          <w:p w14:paraId="6FA5B9A3" w14:textId="77777777" w:rsidR="00A060D1" w:rsidRPr="00AB39C3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 w:rsidRPr="00AB39C3">
                              <w:rPr>
                                <w:rFonts w:ascii="新細明體" w:hAnsi="新細明體" w:hint="eastAsia"/>
                                <w:sz w:val="20"/>
                                <w:szCs w:val="20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</v:group>
                <v:shape id="弧形 132" o:spid="_x0000_s1105" style="position:absolute;left:8341;top:7844;width:3517;height:3334;visibility:visible;mso-wrap-style:square;v-text-anchor:middle" coordsize="351692,3333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" path="m27558,77094nsc68674,15946,146781,-12990,220746,5525v77179,19319,130947,85490,130947,161153l175846,166678,27558,77094xem27558,77094nfc68674,15946,146781,-12990,220746,5525v77179,19319,130947,85490,130947,161153e" filled="f" strokecolor="black [3200]" strokeweight=".5pt">
                  <v:stroke startarrow="block" joinstyle="miter"/>
                  <v:path arrowok="t" o:connecttype="custom" o:connectlocs="27558,77094;220746,5525;351693,166678" o:connectangles="0,0,0"/>
                </v:shape>
                <w10:anchorlock/>
              </v:group>
            </w:pict>
          </mc:Fallback>
        </mc:AlternateContent>
      </w:r>
    </w:p>
    <w:p w14:paraId="5B04CC8D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Pr="00326EC1">
        <w:rPr>
          <w:rFonts w:ascii="Times New Roman" w:eastAsia="標楷體" w:hAnsi="Times New Roman"/>
          <w:bCs/>
          <w:sz w:val="28"/>
          <w:szCs w:val="28"/>
        </w:rPr>
        <w:t>為負值，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bCs/>
          <w:sz w:val="28"/>
          <w:szCs w:val="28"/>
        </w:rPr>
        <w:t>為正值，因此</w:t>
      </w:r>
    </w:p>
    <w:p w14:paraId="6228363B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正值</w:t>
      </w:r>
    </w:p>
    <w:p w14:paraId="3BB55CAF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cos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負值</w:t>
      </w:r>
    </w:p>
    <w:p w14:paraId="37B18AF4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ta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負值</w:t>
      </w:r>
    </w:p>
    <w:p w14:paraId="312C8344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13B48C44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三象限</w:t>
      </w:r>
    </w:p>
    <w:p w14:paraId="1075C7E6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w:lastRenderedPageBreak/>
        <mc:AlternateContent>
          <mc:Choice Requires="wpg">
            <w:drawing>
              <wp:inline distT="0" distB="0" distL="0" distR="0" wp14:anchorId="3291D092" wp14:editId="1EFB4483">
                <wp:extent cx="2031365" cy="1447165"/>
                <wp:effectExtent l="0" t="0" r="6985" b="635"/>
                <wp:docPr id="130" name="群組 1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1365" cy="1447165"/>
                          <a:chOff x="0" y="0"/>
                          <a:chExt cx="2031365" cy="1447165"/>
                        </a:xfrm>
                      </wpg:grpSpPr>
                      <wpg:grpSp>
                        <wpg:cNvPr id="99" name="群組 99"/>
                        <wpg:cNvGrpSpPr/>
                        <wpg:grpSpPr>
                          <a:xfrm>
                            <a:off x="0" y="0"/>
                            <a:ext cx="2031365" cy="1447165"/>
                            <a:chOff x="0" y="0"/>
                            <a:chExt cx="2031365" cy="1447165"/>
                          </a:xfrm>
                        </wpg:grpSpPr>
                        <pic:pic xmlns:pic="http://schemas.openxmlformats.org/drawingml/2006/picture">
                          <pic:nvPicPr>
                            <pic:cNvPr id="98" name="圖片 9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031365" cy="144716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91" name="群組 91"/>
                          <wpg:cNvGrpSpPr/>
                          <wpg:grpSpPr>
                            <a:xfrm>
                              <a:off x="44879" y="358040"/>
                              <a:ext cx="1439841" cy="1088651"/>
                              <a:chOff x="-498411" y="161243"/>
                              <a:chExt cx="1443654" cy="1092511"/>
                            </a:xfrm>
                          </wpg:grpSpPr>
                          <wps:wsp>
                            <wps:cNvPr id="92" name="文字方塊 92"/>
                            <wps:cNvSpPr txBox="1"/>
                            <wps:spPr>
                              <a:xfrm>
                                <a:off x="604801" y="541878"/>
                                <a:ext cx="296851" cy="22419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BAE61A0" w14:textId="77777777" w:rsidR="00A060D1" w:rsidRPr="00CC2FE4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CC2FE4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3" name="文字方塊 93"/>
                            <wps:cNvSpPr txBox="1"/>
                            <wps:spPr>
                              <a:xfrm>
                                <a:off x="-498411" y="936883"/>
                                <a:ext cx="750613" cy="3168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D96305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P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  <w:proofErr w:type="gramStart"/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,</w:t>
                                  </w: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  <w:proofErr w:type="spellEnd"/>
                                  <w:proofErr w:type="gramEnd"/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" name="文字方塊 94"/>
                            <wps:cNvSpPr txBox="1"/>
                            <wps:spPr>
                              <a:xfrm>
                                <a:off x="80837" y="342160"/>
                                <a:ext cx="304922" cy="300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33C9FE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5" name="文字方塊 95"/>
                            <wps:cNvSpPr txBox="1"/>
                            <wps:spPr>
                              <a:xfrm>
                                <a:off x="-384509" y="642355"/>
                                <a:ext cx="315093" cy="2738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5D3419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" name="文字方塊 96"/>
                            <wps:cNvSpPr txBox="1"/>
                            <wps:spPr>
                              <a:xfrm>
                                <a:off x="172109" y="720213"/>
                                <a:ext cx="309370" cy="3092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5C1B48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文字方塊 97"/>
                            <wps:cNvSpPr txBox="1"/>
                            <wps:spPr>
                              <a:xfrm>
                                <a:off x="676199" y="161243"/>
                                <a:ext cx="269044" cy="306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5CC5C6A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23" name="弧形 123"/>
                        <wps:cNvSpPr/>
                        <wps:spPr>
                          <a:xfrm>
                            <a:off x="988100" y="554433"/>
                            <a:ext cx="447882" cy="434443"/>
                          </a:xfrm>
                          <a:prstGeom prst="arc">
                            <a:avLst>
                              <a:gd name="adj1" fmla="val 9196530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291D092" id="群組 130" o:spid="_x0000_s1106" style="width:159.95pt;height:113.95pt;mso-position-horizontal-relative:char;mso-position-vertical-relative:line" coordsize="20313,144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">
                <v:group id="群組 99" o:spid="_x0000_s1107" style="position:absolute;width:20313;height:14471" coordsize="20313,14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shape id="圖片 98" o:spid="_x0000_s1108" type="#_x0000_t75" style="position:absolute;width:20313;height:144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">
                    <v:imagedata r:id="rId23" o:title=""/>
                  </v:shape>
                  <v:group id="群組 91" o:spid="_x0000_s1109" style="position:absolute;left:448;top:3580;width:14399;height:10886" coordorigin="-4984,1612" coordsize="14436,10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<v:shape id="文字方塊 92" o:spid="_x0000_s1110" type="#_x0000_t202" style="position:absolute;left:6048;top:5418;width:2968;height:2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    <v:textbox>
                        <w:txbxContent>
                          <w:p w14:paraId="0BAE61A0" w14:textId="77777777" w:rsidR="00A060D1" w:rsidRPr="00CC2FE4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CC2FE4"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93" o:spid="_x0000_s1111" type="#_x0000_t202" style="position:absolute;left:-4984;top:9368;width:7506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    <v:textbox>
                        <w:txbxContent>
                          <w:p w14:paraId="34D96305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P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,</w:t>
                            </w: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  <w:proofErr w:type="spellEnd"/>
                            <w:proofErr w:type="gramEnd"/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94" o:spid="_x0000_s1112" type="#_x0000_t202" style="position:absolute;left:808;top:3421;width:3049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    <v:textbox>
                        <w:txbxContent>
                          <w:p w14:paraId="4B33C9FE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字方塊 95" o:spid="_x0000_s1113" type="#_x0000_t202" style="position:absolute;left:-3845;top:6423;width:3151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    <v:textbox>
                        <w:txbxContent>
                          <w:p w14:paraId="475D3419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字方塊 96" o:spid="_x0000_s1114" type="#_x0000_t202" style="position:absolute;left:1721;top:7202;width:3093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    <v:textbox>
                        <w:txbxContent>
                          <w:p w14:paraId="0A5C1B48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字方塊 97" o:spid="_x0000_s1115" type="#_x0000_t202" style="position:absolute;left:6761;top:1612;width:2691;height:3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    <v:textbox>
                        <w:txbxContent>
                          <w:p w14:paraId="35CC5C6A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新細明體" w:hAnsi="新細明體" w:hint="eastAsia"/>
                                <w:szCs w:val="24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</v:group>
                <v:shape id="弧形 123" o:spid="_x0000_s1116" style="position:absolute;left:9881;top:5544;width:4478;height:4344;visibility:visible;mso-wrap-style:square;v-text-anchor:middle" coordsize="447882,4344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" path="m25180,317294nsc-18512,235644,-4442,136150,60303,68928,122097,4770,217634,-16995,302412,13771v87488,31750,145470,112841,145470,203449l223941,217222,25180,317294xem25180,317294nfc-18512,235644,-4442,136150,60303,68928,122097,4770,217634,-16995,302412,13771v87488,31750,145470,112841,145470,203449e" filled="f" strokecolor="black [3200]" strokeweight=".5pt">
                  <v:stroke startarrow="block" joinstyle="miter"/>
                  <v:path arrowok="t" o:connecttype="custom" o:connectlocs="25180,317294;60303,68928;302412,13771;447882,217220" o:connectangles="0,0,0,0"/>
                </v:shape>
                <w10:anchorlock/>
              </v:group>
            </w:pict>
          </mc:Fallback>
        </mc:AlternateContent>
      </w:r>
    </w:p>
    <w:p w14:paraId="11828911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Pr="00326EC1">
        <w:rPr>
          <w:rFonts w:ascii="Times New Roman" w:eastAsia="標楷體" w:hAnsi="Times New Roman"/>
          <w:bCs/>
          <w:sz w:val="28"/>
          <w:szCs w:val="28"/>
        </w:rPr>
        <w:t>和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bCs/>
          <w:sz w:val="28"/>
          <w:szCs w:val="28"/>
        </w:rPr>
        <w:t>都為負值</w:t>
      </w:r>
    </w:p>
    <w:p w14:paraId="57D101BA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負值</w:t>
      </w:r>
    </w:p>
    <w:p w14:paraId="083C3163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cos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負值</w:t>
      </w:r>
    </w:p>
    <w:p w14:paraId="083F5D43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ta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正值</w:t>
      </w:r>
    </w:p>
    <w:p w14:paraId="01E992F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78B77CA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四象限</w:t>
      </w:r>
    </w:p>
    <w:p w14:paraId="3235B64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28801668" wp14:editId="54E84BD4">
                <wp:extent cx="1946276" cy="1447801"/>
                <wp:effectExtent l="0" t="0" r="0" b="0"/>
                <wp:docPr id="118" name="群組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6276" cy="1447801"/>
                          <a:chOff x="0" y="0"/>
                          <a:chExt cx="1946276" cy="1447801"/>
                        </a:xfrm>
                      </wpg:grpSpPr>
                      <wpg:grpSp>
                        <wpg:cNvPr id="100" name="群組 100"/>
                        <wpg:cNvGrpSpPr/>
                        <wpg:grpSpPr>
                          <a:xfrm>
                            <a:off x="0" y="0"/>
                            <a:ext cx="1946276" cy="1447801"/>
                            <a:chOff x="0" y="0"/>
                            <a:chExt cx="1946615" cy="1448035"/>
                          </a:xfrm>
                        </wpg:grpSpPr>
                        <pic:pic xmlns:pic="http://schemas.openxmlformats.org/drawingml/2006/picture">
                          <pic:nvPicPr>
                            <pic:cNvPr id="101" name="圖片 10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691005" cy="13341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02" name="群組 102"/>
                          <wpg:cNvGrpSpPr/>
                          <wpg:grpSpPr>
                            <a:xfrm>
                              <a:off x="106498" y="174182"/>
                              <a:ext cx="1840117" cy="1273853"/>
                              <a:chOff x="2038602" y="2060829"/>
                              <a:chExt cx="1844949" cy="1277028"/>
                            </a:xfrm>
                          </wpg:grpSpPr>
                          <wps:wsp>
                            <wps:cNvPr id="103" name="文字方塊 103"/>
                            <wps:cNvSpPr txBox="1"/>
                            <wps:spPr>
                              <a:xfrm>
                                <a:off x="2195218" y="2339031"/>
                                <a:ext cx="239917" cy="2308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2F2E64" w14:textId="77777777" w:rsidR="00A060D1" w:rsidRPr="00CC2FE4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CC2FE4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4" name="文字方塊 104"/>
                            <wps:cNvSpPr txBox="1"/>
                            <wps:spPr>
                              <a:xfrm>
                                <a:off x="2963470" y="3020986"/>
                                <a:ext cx="920081" cy="31687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80DCDA2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P</w:t>
                                  </w:r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  <w:proofErr w:type="gramStart"/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,</w:t>
                                  </w:r>
                                  <w:r w:rsidRPr="00D96D40">
                                    <w:rPr>
                                      <w:rFonts w:ascii="Times New Roman" w:hAnsi="Times New Roman" w:hint="eastAsia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  <w:proofErr w:type="spellEnd"/>
                                  <w:proofErr w:type="gramEnd"/>
                                  <w:r w:rsidRPr="004351CF"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5" name="文字方塊 105"/>
                            <wps:cNvSpPr txBox="1"/>
                            <wps:spPr>
                              <a:xfrm>
                                <a:off x="3268655" y="2530410"/>
                                <a:ext cx="294299" cy="30019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22DFA7B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6" name="文字方塊 106"/>
                            <wps:cNvSpPr txBox="1"/>
                            <wps:spPr>
                              <a:xfrm>
                                <a:off x="2738100" y="2147861"/>
                                <a:ext cx="366425" cy="2738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5B4510F" w14:textId="77777777" w:rsidR="00A060D1" w:rsidRPr="00D96D40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D96D40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7" name="文字方塊 107"/>
                            <wps:cNvSpPr txBox="1"/>
                            <wps:spPr>
                              <a:xfrm>
                                <a:off x="2634465" y="2642481"/>
                                <a:ext cx="309370" cy="3092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16795C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Cs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" name="文字方塊 108"/>
                            <wps:cNvSpPr txBox="1"/>
                            <wps:spPr>
                              <a:xfrm>
                                <a:off x="2038602" y="2060829"/>
                                <a:ext cx="269044" cy="3066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4C0FDF" w14:textId="77777777" w:rsidR="00A060D1" w:rsidRPr="004351CF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Cs w:val="24"/>
                                    </w:rPr>
                                  </w:pPr>
                                  <w:r w:rsidRPr="004351CF">
                                    <w:rPr>
                                      <w:rFonts w:ascii="新細明體" w:hAnsi="新細明體" w:hint="eastAsia"/>
                                      <w:szCs w:val="24"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17" name="弧形 117"/>
                        <wps:cNvSpPr/>
                        <wps:spPr>
                          <a:xfrm>
                            <a:off x="264804" y="293767"/>
                            <a:ext cx="397510" cy="415290"/>
                          </a:xfrm>
                          <a:prstGeom prst="arc">
                            <a:avLst>
                              <a:gd name="adj1" fmla="val 2284516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8801668" id="群組 118" o:spid="_x0000_s1117" style="width:153.25pt;height:114pt;mso-position-horizontal-relative:char;mso-position-vertical-relative:line" coordsize="19462,14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">
                <v:group id="群組 100" o:spid="_x0000_s1118" style="position:absolute;width:19462;height:14478" coordsize="19466,14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<v:shape id="圖片 101" o:spid="_x0000_s1119" type="#_x0000_t75" style="position:absolute;width:16910;height:133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">
                    <v:imagedata r:id="rId21" o:title=""/>
                  </v:shape>
                  <v:group id="群組 102" o:spid="_x0000_s1120" style="position:absolute;left:1064;top:1741;width:18402;height:12739" coordorigin="20386,20608" coordsize="18449,12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shape id="文字方塊 103" o:spid="_x0000_s1121" type="#_x0000_t202" style="position:absolute;left:21952;top:23390;width:2399;height:2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    <v:textbox>
                        <w:txbxContent>
                          <w:p w14:paraId="772F2E64" w14:textId="77777777" w:rsidR="00A060D1" w:rsidRPr="00CC2FE4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CC2FE4"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104" o:spid="_x0000_s1122" type="#_x0000_t202" style="position:absolute;left:29634;top:30209;width:9201;height:3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    <v:textbox>
                        <w:txbxContent>
                          <w:p w14:paraId="580DCDA2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P</w:t>
                            </w:r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proofErr w:type="gramStart"/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,</w:t>
                            </w:r>
                            <w:r w:rsidRPr="00D96D40">
                              <w:rPr>
                                <w:rFonts w:ascii="Times New Roman" w:hAnsi="Times New Roman" w:hint="eastAsia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  <w:proofErr w:type="spellEnd"/>
                            <w:proofErr w:type="gramEnd"/>
                            <w:r w:rsidRPr="004351CF">
                              <w:rPr>
                                <w:rFonts w:ascii="Times New Roman" w:hAnsi="Times New Roman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105" o:spid="_x0000_s1123" type="#_x0000_t202" style="position:absolute;left:32686;top:25304;width:2943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    <v:textbox>
                        <w:txbxContent>
                          <w:p w14:paraId="422DFA7B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字方塊 106" o:spid="_x0000_s1124" type="#_x0000_t202" style="position:absolute;left:27381;top:21478;width:3664;height:2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    <v:textbox>
                        <w:txbxContent>
                          <w:p w14:paraId="05B4510F" w14:textId="77777777" w:rsidR="00A060D1" w:rsidRPr="00D96D40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D96D40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字方塊 107" o:spid="_x0000_s1125" type="#_x0000_t202" style="position:absolute;left:26344;top:26424;width:3094;height:3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    <v:textbox>
                        <w:txbxContent>
                          <w:p w14:paraId="2E16795C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</w:pPr>
                            <w:r w:rsidRPr="004351CF">
                              <w:rPr>
                                <w:rFonts w:ascii="Times New Roman" w:hAnsi="Times New Roman"/>
                                <w:i/>
                                <w:iCs/>
                                <w:szCs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文字方塊 108" o:spid="_x0000_s1126" type="#_x0000_t202" style="position:absolute;left:20386;top:20608;width:2690;height:3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    <v:textbox>
                        <w:txbxContent>
                          <w:p w14:paraId="764C0FDF" w14:textId="77777777" w:rsidR="00A060D1" w:rsidRPr="004351CF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Cs w:val="24"/>
                              </w:rPr>
                            </w:pPr>
                            <w:r w:rsidRPr="004351CF">
                              <w:rPr>
                                <w:rFonts w:ascii="新細明體" w:hAnsi="新細明體" w:hint="eastAsia"/>
                                <w:szCs w:val="24"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v:group>
                </v:group>
                <v:shape id="弧形 117" o:spid="_x0000_s1127" style="position:absolute;left:2648;top:2937;width:3975;height:4153;visibility:visible;mso-wrap-style:square;v-text-anchor:middle" coordsize="397510,415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" path="m357769,332217nsc297728,415868,187517,439831,100516,388152,18193,339252,-19673,236464,10027,142521,40960,44676,135897,-14667,233050,3113v95090,17403,164459,103674,164459,204530l198755,207645,357769,332217xem357769,332217nfc297728,415868,187517,439831,100516,388152,18193,339252,-19673,236464,10027,142521,40960,44676,135897,-14667,233050,3113v95090,17403,164459,103674,164459,204530e" filled="f" strokecolor="black [3200]" strokeweight=".5pt">
                  <v:stroke startarrow="block" joinstyle="miter"/>
                  <v:path arrowok="t" o:connecttype="custom" o:connectlocs="357769,332217;100516,388152;10027,142521;233050,3113;397509,207643" o:connectangles="0,0,0,0,0"/>
                </v:shape>
                <w10:anchorlock/>
              </v:group>
            </w:pict>
          </mc:Fallback>
        </mc:AlternateContent>
      </w:r>
    </w:p>
    <w:p w14:paraId="519DFD88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Pr="00326EC1">
        <w:rPr>
          <w:rFonts w:ascii="Times New Roman" w:eastAsia="標楷體" w:hAnsi="Times New Roman"/>
          <w:bCs/>
          <w:sz w:val="28"/>
          <w:szCs w:val="28"/>
        </w:rPr>
        <w:t>為正值，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bCs/>
          <w:sz w:val="28"/>
          <w:szCs w:val="28"/>
        </w:rPr>
        <w:t>為負值，故</w:t>
      </w:r>
    </w:p>
    <w:p w14:paraId="35143867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負值</w:t>
      </w:r>
    </w:p>
    <w:p w14:paraId="63C493C5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cos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正值</w:t>
      </w:r>
    </w:p>
    <w:p w14:paraId="0765C9EE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tan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>為負值</w:t>
      </w:r>
    </w:p>
    <w:p w14:paraId="67006F5F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16BD8D6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00E6152A" w14:textId="77777777" w:rsidR="00A060D1" w:rsidRPr="00326EC1" w:rsidRDefault="00A060D1" w:rsidP="00A060D1">
      <w:pPr>
        <w:rPr>
          <w:rFonts w:ascii="Times New Roman" w:eastAsia="標楷體" w:hAnsi="Times New Roman"/>
          <w:b/>
          <w:bCs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b/>
          <w:bCs/>
          <w:sz w:val="28"/>
          <w:szCs w:val="28"/>
        </w:rPr>
        <w:t>sinθ</w:t>
      </w:r>
      <w:proofErr w:type="spellEnd"/>
      <w:r w:rsidRPr="00326EC1">
        <w:rPr>
          <w:rFonts w:ascii="Times New Roman" w:eastAsia="標楷體" w:hAnsi="Times New Roman"/>
          <w:b/>
          <w:bCs/>
          <w:sz w:val="28"/>
          <w:szCs w:val="28"/>
        </w:rPr>
        <w:t>在各象限的變化</w:t>
      </w:r>
    </w:p>
    <w:p w14:paraId="15C6ABF3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我們畫一個圓，圓的半徑為</w:t>
      </w:r>
      <w:r w:rsidRPr="00326EC1">
        <w:rPr>
          <w:rFonts w:ascii="Times New Roman" w:eastAsia="標楷體" w:hAnsi="Times New Roman"/>
          <w:sz w:val="28"/>
          <w:szCs w:val="28"/>
        </w:rPr>
        <w:t>r</w:t>
      </w:r>
    </w:p>
    <w:p w14:paraId="01BF4BE5" w14:textId="77777777" w:rsidR="00A060D1" w:rsidRDefault="00A060D1" w:rsidP="00A060D1">
      <w:pPr>
        <w:rPr>
          <w:rFonts w:ascii="Times New Roman" w:eastAsia="標楷體" w:hAnsi="Times New Roman"/>
          <w:sz w:val="28"/>
          <w:szCs w:val="28"/>
        </w:rPr>
      </w:pPr>
      <w:r w:rsidRPr="00326EC1">
        <w:rPr>
          <w:rFonts w:ascii="Times New Roman" w:eastAsia="標楷體" w:hAnsi="Times New Roman"/>
          <w:sz w:val="28"/>
          <w:szCs w:val="28"/>
        </w:rPr>
        <w:lastRenderedPageBreak/>
        <w:t>第一象限</w:t>
      </w:r>
    </w:p>
    <w:p w14:paraId="22CF3B2A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noProof/>
          <w:sz w:val="28"/>
          <w:szCs w:val="28"/>
        </w:rPr>
        <mc:AlternateContent>
          <mc:Choice Requires="wpg">
            <w:drawing>
              <wp:inline distT="0" distB="0" distL="0" distR="0" wp14:anchorId="6EB1D8C2" wp14:editId="37D57507">
                <wp:extent cx="1955165" cy="1911985"/>
                <wp:effectExtent l="0" t="0" r="6985" b="0"/>
                <wp:docPr id="121" name="群組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5165" cy="1911985"/>
                          <a:chOff x="0" y="0"/>
                          <a:chExt cx="1955165" cy="1911985"/>
                        </a:xfrm>
                      </wpg:grpSpPr>
                      <pic:pic xmlns:pic="http://schemas.openxmlformats.org/drawingml/2006/picture">
                        <pic:nvPicPr>
                          <pic:cNvPr id="109" name="圖片 109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5165" cy="19119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0" name="文字方塊 110"/>
                        <wps:cNvSpPr txBox="1"/>
                        <wps:spPr>
                          <a:xfrm>
                            <a:off x="1200150" y="704850"/>
                            <a:ext cx="308506" cy="308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609937A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 w:rsidRPr="004351CF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文字方塊 111"/>
                        <wps:cNvSpPr txBox="1"/>
                        <wps:spPr>
                          <a:xfrm>
                            <a:off x="908050" y="539750"/>
                            <a:ext cx="308506" cy="308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A04E5EE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 w:rsidRPr="004351CF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文字方塊 112"/>
                        <wps:cNvSpPr txBox="1"/>
                        <wps:spPr>
                          <a:xfrm>
                            <a:off x="1492250" y="762000"/>
                            <a:ext cx="308506" cy="308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3D1CCD0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文字方塊 113"/>
                        <wps:cNvSpPr txBox="1"/>
                        <wps:spPr>
                          <a:xfrm>
                            <a:off x="1191268" y="508312"/>
                            <a:ext cx="308506" cy="308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D1C4C3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’"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EB1D8C2" id="群組 121" o:spid="_x0000_s1128" style="width:153.95pt;height:150.55pt;mso-position-horizontal-relative:char;mso-position-vertical-relative:line" coordsize="19551,191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">
                <v:shape id="圖片 109" o:spid="_x0000_s1129" type="#_x0000_t75" style="position:absolute;width:19551;height:191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">
                  <v:imagedata r:id="rId25" o:title=""/>
                </v:shape>
                <v:shape id="文字方塊 110" o:spid="_x0000_s1130" type="#_x0000_t202" style="position:absolute;left:12001;top:7048;width:3085;height:30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<v:textbox>
                    <w:txbxContent>
                      <w:p w14:paraId="1609937A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 w:rsidRPr="004351CF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111" o:spid="_x0000_s1131" type="#_x0000_t202" style="position:absolute;left:9080;top:5397;width:3085;height:30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" filled="f" stroked="f" strokeweight=".5pt">
                  <v:textbox>
                    <w:txbxContent>
                      <w:p w14:paraId="1A04E5EE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 w:rsidRPr="004351CF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112" o:spid="_x0000_s1132" type="#_x0000_t202" style="position:absolute;left:14922;top:7620;width:3085;height:30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" filled="f" stroked="f" strokeweight=".5pt">
                  <v:textbox>
                    <w:txbxContent>
                      <w:p w14:paraId="13D1CCD0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113" o:spid="_x0000_s1133" type="#_x0000_t202" style="position:absolute;left:11912;top:5083;width:3085;height:30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KpxAAAANwAAAAPAAAAZHJzL2Rvd25yZXYueG1sRE9La8JA&#10;EL4X/A/LCN7qJkq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ByfAqnEAAAA3AAAAA8A&#10;AAAAAAAAAAAAAAAABwIAAGRycy9kb3ducmV2LnhtbFBLBQYAAAAAAwADALcAAAD4AgAAAAA=&#10;" filled="f" stroked="f" strokeweight=".5pt">
                  <v:textbox>
                    <w:txbxContent>
                      <w:p w14:paraId="26D1C4C3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’"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31D877A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 w:rsidRPr="00326EC1">
        <w:rPr>
          <w:rFonts w:ascii="Times New Roman" w:eastAsia="標楷體" w:hAnsi="Times New Roman"/>
          <w:sz w:val="28"/>
          <w:szCs w:val="28"/>
        </w:rPr>
        <w:t xml:space="preserve"> </w:t>
      </w:r>
    </w:p>
    <w:p w14:paraId="1EE3118D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 w:rsidRPr="00326EC1">
        <w:rPr>
          <w:rFonts w:ascii="Times New Roman" w:eastAsia="標楷體" w:hAnsi="Times New Roman"/>
          <w:sz w:val="28"/>
          <w:szCs w:val="28"/>
        </w:rPr>
        <w:t>在第一象限，當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sz w:val="28"/>
          <w:szCs w:val="28"/>
        </w:rPr>
        <w:t>增大時，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sz w:val="28"/>
          <w:szCs w:val="28"/>
        </w:rPr>
        <w:t>亦增大，所以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是隨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sz w:val="28"/>
          <w:szCs w:val="28"/>
        </w:rPr>
        <w:t>增加的，而且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是正值</w:t>
      </w:r>
      <w:r>
        <w:rPr>
          <w:rFonts w:ascii="Times New Roman" w:eastAsia="標楷體" w:hAnsi="Times New Roman" w:hint="eastAsia"/>
          <w:sz w:val="28"/>
          <w:szCs w:val="28"/>
        </w:rPr>
        <w:t>。</w:t>
      </w:r>
    </w:p>
    <w:p w14:paraId="08250F3B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12F74C69" wp14:editId="343B1AD5">
                <wp:extent cx="2987675" cy="1655445"/>
                <wp:effectExtent l="0" t="0" r="3175" b="1905"/>
                <wp:docPr id="114" name="群組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87675" cy="1655445"/>
                          <a:chOff x="0" y="0"/>
                          <a:chExt cx="2987675" cy="1655445"/>
                        </a:xfrm>
                      </wpg:grpSpPr>
                      <wpg:grpSp>
                        <wpg:cNvPr id="40" name="群組 40"/>
                        <wpg:cNvGrpSpPr/>
                        <wpg:grpSpPr>
                          <a:xfrm>
                            <a:off x="0" y="0"/>
                            <a:ext cx="2987675" cy="1655445"/>
                            <a:chOff x="0" y="0"/>
                            <a:chExt cx="2987675" cy="1655445"/>
                          </a:xfrm>
                        </wpg:grpSpPr>
                        <pic:pic xmlns:pic="http://schemas.openxmlformats.org/drawingml/2006/picture">
                          <pic:nvPicPr>
                            <pic:cNvPr id="2" name="圖片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987675" cy="165544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" name="文字方塊 4"/>
                          <wps:cNvSpPr txBox="1"/>
                          <wps:spPr>
                            <a:xfrm>
                              <a:off x="1689201" y="957886"/>
                              <a:ext cx="643890" cy="4381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145E359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</w:pPr>
                                <w:r w:rsidRPr="00056EAE">
                                  <w:rPr>
                                    <w:rFonts w:ascii="Times New Roman" w:hAnsi="Times New Roman" w:hint="cs"/>
                                    <w:sz w:val="18"/>
                                    <w:szCs w:val="16"/>
                                  </w:rPr>
                                  <w:t>9</w:t>
                                </w:r>
                                <w:r w:rsidRPr="00056EAE"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  <w:t>0</w:t>
                                </w:r>
                                <w:r w:rsidRPr="00056EAE">
                                  <w:rPr>
                                    <w:rFonts w:ascii="新細明體" w:hAnsi="新細明體" w:hint="eastAsia"/>
                                    <w:sz w:val="18"/>
                                    <w:szCs w:val="16"/>
                                  </w:rPr>
                                  <w:t>°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(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position w:val="-18"/>
                                    <w:sz w:val="18"/>
                                    <w:szCs w:val="16"/>
                                  </w:rPr>
                                  <w:object w:dxaOrig="210" w:dyaOrig="460" w14:anchorId="47638DDB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10.5pt;height:23pt" o:ole="">
                                      <v:imagedata r:id="rId27" o:title=""/>
                                    </v:shape>
                                    <o:OLEObject Type="Embed" ProgID="Equation.DSMT4" ShapeID="_x0000_i1025" DrawAspect="Content" ObjectID="_1721408766" r:id="rId28"/>
                                  </w:objec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直線接點 3"/>
                          <wps:cNvCnPr/>
                          <wps:spPr>
                            <a:xfrm flipH="1">
                              <a:off x="1904452" y="427597"/>
                              <a:ext cx="0" cy="597535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直線接點 19"/>
                          <wps:cNvCnPr/>
                          <wps:spPr>
                            <a:xfrm>
                              <a:off x="973606" y="421019"/>
                              <a:ext cx="934135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文字方塊 32"/>
                          <wps:cNvSpPr txBox="1"/>
                          <wps:spPr>
                            <a:xfrm>
                              <a:off x="763097" y="296029"/>
                              <a:ext cx="279583" cy="226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D94647E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</w:pPr>
                                <w:r w:rsidRPr="00056EAE"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文字方塊 223"/>
                          <wps:cNvSpPr txBox="1"/>
                          <wps:spPr>
                            <a:xfrm>
                              <a:off x="789098" y="951460"/>
                              <a:ext cx="279583" cy="226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C3D144F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" name="直線接點 5"/>
                        <wps:cNvCnPr/>
                        <wps:spPr>
                          <a:xfrm flipH="1">
                            <a:off x="1901825" y="1003300"/>
                            <a:ext cx="0" cy="3556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2F74C69" id="群組 114" o:spid="_x0000_s1134" style="width:235.25pt;height:130.35pt;mso-position-horizontal-relative:char;mso-position-vertical-relative:line" coordsize="29876,165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">
                <v:group id="群組 40" o:spid="_x0000_s1135" style="position:absolute;width:29876;height:16554" coordsize="29876,16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圖片 2" o:spid="_x0000_s1136" type="#_x0000_t75" style="position:absolute;width:29876;height:165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">
                    <v:imagedata r:id="rId29" o:title=""/>
                  </v:shape>
                  <v:shape id="文字方塊 4" o:spid="_x0000_s1137" type="#_x0000_t202" style="position:absolute;left:16892;top:9578;width:6438;height: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  <v:textbox>
                      <w:txbxContent>
                        <w:p w14:paraId="5145E359" w14:textId="77777777" w:rsidR="00A060D1" w:rsidRPr="00056EAE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sz w:val="18"/>
                              <w:szCs w:val="16"/>
                            </w:rPr>
                          </w:pPr>
                          <w:r w:rsidRPr="00056EAE">
                            <w:rPr>
                              <w:rFonts w:ascii="Times New Roman" w:hAnsi="Times New Roman" w:hint="cs"/>
                              <w:sz w:val="18"/>
                              <w:szCs w:val="16"/>
                            </w:rPr>
                            <w:t>9</w:t>
                          </w:r>
                          <w:r w:rsidRPr="00056EAE">
                            <w:rPr>
                              <w:rFonts w:ascii="Times New Roman" w:hAnsi="Times New Roman"/>
                              <w:sz w:val="18"/>
                              <w:szCs w:val="16"/>
                            </w:rPr>
                            <w:t>0</w:t>
                          </w:r>
                          <w:r w:rsidRPr="00056EAE">
                            <w:rPr>
                              <w:rFonts w:ascii="新細明體" w:hAnsi="新細明體" w:hint="eastAsia"/>
                              <w:sz w:val="18"/>
                              <w:szCs w:val="16"/>
                            </w:rPr>
                            <w:t>°</w:t>
                          </w:r>
                          <w:r w:rsidRPr="00056EAE">
                            <w:rPr>
                              <w:rFonts w:ascii="新細明體" w:hAnsi="新細明體"/>
                              <w:sz w:val="18"/>
                              <w:szCs w:val="16"/>
                            </w:rPr>
                            <w:t>(</w:t>
                          </w:r>
                          <w:r w:rsidRPr="00056EAE">
                            <w:rPr>
                              <w:rFonts w:ascii="新細明體" w:hAnsi="新細明體"/>
                              <w:position w:val="-18"/>
                              <w:sz w:val="18"/>
                              <w:szCs w:val="16"/>
                            </w:rPr>
                            <w:object w:dxaOrig="200" w:dyaOrig="460" w14:anchorId="47638DDB">
                              <v:shape id="_x0000_i1025" type="#_x0000_t75" style="width:10.5pt;height:23pt">
                                <v:imagedata r:id="rId30" o:title=""/>
                              </v:shape>
                              <o:OLEObject Type="Embed" ProgID="Equation.DSMT4" ShapeID="_x0000_i1025" DrawAspect="Content" ObjectID="_1716658744" r:id="rId31"/>
                            </w:object>
                          </w:r>
                          <w:r w:rsidRPr="00056EAE">
                            <w:rPr>
                              <w:rFonts w:ascii="新細明體" w:hAnsi="新細明體"/>
                              <w:sz w:val="18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  <v:line id="直線接點 3" o:spid="_x0000_s1138" style="position:absolute;flip:x;visibility:visible;mso-wrap-style:square" from="19044,4275" to="19044,10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" strokecolor="black [3200]" strokeweight=".5pt">
                    <v:stroke dashstyle="dash" joinstyle="miter"/>
                  </v:line>
                  <v:line id="直線接點 19" o:spid="_x0000_s1139" style="position:absolute;visibility:visible;mso-wrap-style:square" from="9736,4210" to="19077,4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" strokecolor="black [3200]" strokeweight=".5pt">
                    <v:stroke dashstyle="dash" joinstyle="miter"/>
                  </v:line>
                  <v:shape id="文字方塊 32" o:spid="_x0000_s1140" type="#_x0000_t202" style="position:absolute;left:7630;top:2960;width:2796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14:paraId="1D94647E" w14:textId="77777777" w:rsidR="00A060D1" w:rsidRPr="00056EAE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sz w:val="20"/>
                              <w:szCs w:val="18"/>
                            </w:rPr>
                          </w:pPr>
                          <w:r w:rsidRPr="00056EAE">
                            <w:rPr>
                              <w:rFonts w:ascii="Times New Roman" w:hAnsi="Times New Roman"/>
                              <w:sz w:val="20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字方塊 223" o:spid="_x0000_s1141" type="#_x0000_t202" style="position:absolute;left:7890;top:9514;width:2796;height:2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qlo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AJ1qloxQAAANwAAAAP&#10;AAAAAAAAAAAAAAAAAAcCAABkcnMvZG93bnJldi54bWxQSwUGAAAAAAMAAwC3AAAA+QIAAAAA&#10;" filled="f" stroked="f" strokeweight=".5pt">
                    <v:textbox>
                      <w:txbxContent>
                        <w:p w14:paraId="0C3D144F" w14:textId="77777777" w:rsidR="00A060D1" w:rsidRPr="00056EAE" w:rsidRDefault="00A060D1" w:rsidP="00A060D1">
                          <w:pPr>
                            <w:snapToGrid w:val="0"/>
                            <w:rPr>
                              <w:rFonts w:ascii="Times New Roman" w:hAnsi="Times New Roman"/>
                              <w:sz w:val="20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line id="直線接點 5" o:spid="_x0000_s1142" style="position:absolute;flip:x;visibility:visible;mso-wrap-style:square" from="19018,10033" to="19018,10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" strokecolor="black [3200]" strokeweight="1pt">
                  <v:stroke joinstyle="miter"/>
                </v:line>
                <w10:anchorlock/>
              </v:group>
            </w:pict>
          </mc:Fallback>
        </mc:AlternateContent>
      </w:r>
    </w:p>
    <w:p w14:paraId="10C5F15D" w14:textId="77777777" w:rsidR="00A060D1" w:rsidRDefault="00A060D1" w:rsidP="00A060D1">
      <w:pPr>
        <w:widowControl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br w:type="page"/>
      </w:r>
    </w:p>
    <w:p w14:paraId="14C92AFB" w14:textId="77777777" w:rsidR="00A060D1" w:rsidRDefault="00A060D1" w:rsidP="00A060D1">
      <w:pPr>
        <w:rPr>
          <w:rFonts w:ascii="Times New Roman" w:eastAsia="標楷體" w:hAnsi="Times New Roman"/>
          <w:sz w:val="28"/>
          <w:szCs w:val="28"/>
        </w:rPr>
      </w:pPr>
      <w:r w:rsidRPr="00326EC1">
        <w:rPr>
          <w:rFonts w:ascii="Times New Roman" w:eastAsia="標楷體" w:hAnsi="Times New Roman"/>
          <w:sz w:val="28"/>
          <w:szCs w:val="28"/>
        </w:rPr>
        <w:lastRenderedPageBreak/>
        <w:t>第二象限</w:t>
      </w:r>
    </w:p>
    <w:p w14:paraId="0482A522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5A812A2E" wp14:editId="283C0785">
                <wp:extent cx="2111375" cy="1907540"/>
                <wp:effectExtent l="0" t="0" r="3175" b="0"/>
                <wp:docPr id="37" name="群組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1375" cy="1907540"/>
                          <a:chOff x="0" y="0"/>
                          <a:chExt cx="2111375" cy="1907540"/>
                        </a:xfrm>
                      </wpg:grpSpPr>
                      <pic:pic xmlns:pic="http://schemas.openxmlformats.org/drawingml/2006/picture">
                        <pic:nvPicPr>
                          <pic:cNvPr id="27" name="圖片 27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375" cy="1907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" name="文字方塊 34"/>
                        <wps:cNvSpPr txBox="1"/>
                        <wps:spPr>
                          <a:xfrm>
                            <a:off x="561975" y="533400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4EA232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文字方塊 35"/>
                        <wps:cNvSpPr txBox="1"/>
                        <wps:spPr>
                          <a:xfrm>
                            <a:off x="219075" y="742950"/>
                            <a:ext cx="381176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2E32A6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A812A2E" id="群組 37" o:spid="_x0000_s1143" style="width:166.25pt;height:150.2pt;mso-position-horizontal-relative:char;mso-position-vertical-relative:line" coordsize="21113,19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">
                <v:shape id="圖片 27" o:spid="_x0000_s1144" type="#_x0000_t75" style="position:absolute;width:21113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">
                  <v:imagedata r:id="rId33" o:title=""/>
                </v:shape>
                <v:shape id="文字方塊 34" o:spid="_x0000_s1145" type="#_x0000_t202" style="position:absolute;left:5619;top:5334;width:308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14:paraId="3A4EA232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35" o:spid="_x0000_s1146" type="#_x0000_t202" style="position:absolute;left:2190;top:7429;width:3812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2B2E32A6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'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305BF31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 w:rsidRPr="00326EC1">
        <w:rPr>
          <w:rFonts w:ascii="Times New Roman" w:eastAsia="標楷體" w:hAnsi="Times New Roman"/>
          <w:sz w:val="28"/>
          <w:szCs w:val="28"/>
        </w:rPr>
        <w:t>在第二象限，當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sz w:val="28"/>
          <w:szCs w:val="28"/>
        </w:rPr>
        <w:t>增大時，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sz w:val="28"/>
          <w:szCs w:val="28"/>
        </w:rPr>
        <w:t>會變小，所以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是隨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sz w:val="28"/>
          <w:szCs w:val="28"/>
        </w:rPr>
        <w:t>增加而變小，而且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在第二象限仍是正值</w:t>
      </w:r>
      <w:r>
        <w:rPr>
          <w:rFonts w:ascii="Times New Roman" w:eastAsia="標楷體" w:hAnsi="Times New Roman" w:hint="eastAsia"/>
          <w:sz w:val="28"/>
          <w:szCs w:val="28"/>
        </w:rPr>
        <w:t>。</w:t>
      </w:r>
    </w:p>
    <w:p w14:paraId="2E846E9D" w14:textId="77777777" w:rsidR="00A060D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21F946DF" wp14:editId="73208C69">
                <wp:extent cx="3507105" cy="1849120"/>
                <wp:effectExtent l="0" t="0" r="0" b="0"/>
                <wp:docPr id="211" name="群組 2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07105" cy="1849120"/>
                          <a:chOff x="0" y="0"/>
                          <a:chExt cx="3507105" cy="1849120"/>
                        </a:xfrm>
                      </wpg:grpSpPr>
                      <wpg:grpSp>
                        <wpg:cNvPr id="200" name="群組 200"/>
                        <wpg:cNvGrpSpPr/>
                        <wpg:grpSpPr>
                          <a:xfrm>
                            <a:off x="0" y="0"/>
                            <a:ext cx="3507105" cy="1849120"/>
                            <a:chOff x="0" y="0"/>
                            <a:chExt cx="3507105" cy="1849120"/>
                          </a:xfrm>
                        </wpg:grpSpPr>
                        <wpg:grpSp>
                          <wpg:cNvPr id="187" name="群組 187"/>
                          <wpg:cNvGrpSpPr/>
                          <wpg:grpSpPr>
                            <a:xfrm>
                              <a:off x="0" y="0"/>
                              <a:ext cx="3507105" cy="1849120"/>
                              <a:chOff x="-216981" y="858062"/>
                              <a:chExt cx="3507740" cy="1849120"/>
                            </a:xfrm>
                          </wpg:grpSpPr>
                          <pic:pic xmlns:pic="http://schemas.openxmlformats.org/drawingml/2006/picture">
                            <pic:nvPicPr>
                              <pic:cNvPr id="119" name="圖片 11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-216981" y="858062"/>
                                <a:ext cx="3507740" cy="18491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155" name="文字方塊 155"/>
                            <wps:cNvSpPr txBox="1"/>
                            <wps:spPr>
                              <a:xfrm>
                                <a:off x="609429" y="1300981"/>
                                <a:ext cx="279583" cy="226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03259E" w14:textId="77777777" w:rsidR="00A060D1" w:rsidRPr="00056EAE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 w:val="20"/>
                                      <w:szCs w:val="18"/>
                                    </w:rPr>
                                  </w:pPr>
                                  <w:r w:rsidRPr="00056EAE">
                                    <w:rPr>
                                      <w:rFonts w:ascii="Times New Roman" w:hAnsi="Times New Roman"/>
                                      <w:sz w:val="20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6" name="文字方塊 156"/>
                            <wps:cNvSpPr txBox="1"/>
                            <wps:spPr>
                              <a:xfrm>
                                <a:off x="609429" y="1948502"/>
                                <a:ext cx="279583" cy="226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BA36600" w14:textId="77777777" w:rsidR="00A060D1" w:rsidRPr="00056EAE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 w:val="20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5" name="文字方塊 175"/>
                            <wps:cNvSpPr txBox="1"/>
                            <wps:spPr>
                              <a:xfrm>
                                <a:off x="1526276" y="1931917"/>
                                <a:ext cx="643890" cy="4381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48A126" w14:textId="77777777" w:rsidR="00A060D1" w:rsidRPr="00056EAE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 w:val="18"/>
                                      <w:szCs w:val="16"/>
                                    </w:rPr>
                                  </w:pPr>
                                  <w:r w:rsidRPr="00056EAE">
                                    <w:rPr>
                                      <w:rFonts w:ascii="Times New Roman" w:hAnsi="Times New Roman" w:hint="cs"/>
                                      <w:sz w:val="18"/>
                                      <w:szCs w:val="16"/>
                                    </w:rPr>
                                    <w:t>9</w:t>
                                  </w:r>
                                  <w:r w:rsidRPr="00056EAE">
                                    <w:rPr>
                                      <w:rFonts w:ascii="Times New Roman" w:hAnsi="Times New Roman"/>
                                      <w:sz w:val="18"/>
                                      <w:szCs w:val="16"/>
                                    </w:rPr>
                                    <w:t>0</w:t>
                                  </w:r>
                                  <w:r w:rsidRPr="00056EAE">
                                    <w:rPr>
                                      <w:rFonts w:ascii="新細明體" w:hAnsi="新細明體" w:hint="eastAsia"/>
                                      <w:sz w:val="18"/>
                                      <w:szCs w:val="16"/>
                                    </w:rPr>
                                    <w:t>°</w:t>
                                  </w:r>
                                  <w:r w:rsidRPr="00056EAE">
                                    <w:rPr>
                                      <w:rFonts w:ascii="新細明體" w:hAnsi="新細明體"/>
                                      <w:sz w:val="18"/>
                                      <w:szCs w:val="16"/>
                                    </w:rPr>
                                    <w:t>(</w:t>
                                  </w:r>
                                  <w:r w:rsidRPr="00056EAE">
                                    <w:rPr>
                                      <w:rFonts w:ascii="新細明體" w:hAnsi="新細明體"/>
                                      <w:position w:val="-18"/>
                                      <w:sz w:val="18"/>
                                      <w:szCs w:val="16"/>
                                    </w:rPr>
                                    <w:object w:dxaOrig="210" w:dyaOrig="460" w14:anchorId="06173B3F">
                                      <v:shape id="_x0000_i1026" type="#_x0000_t75" style="width:10.5pt;height:23pt" o:ole="">
                                        <v:imagedata r:id="rId27" o:title=""/>
                                      </v:shape>
                                      <o:OLEObject Type="Embed" ProgID="Equation.DSMT4" ShapeID="_x0000_i1026" DrawAspect="Content" ObjectID="_1721408767" r:id="rId35"/>
                                    </w:object>
                                  </w:r>
                                  <w:r w:rsidRPr="00056EAE">
                                    <w:rPr>
                                      <w:rFonts w:ascii="新細明體" w:hAnsi="新細明體"/>
                                      <w:sz w:val="18"/>
                                      <w:szCs w:val="1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6" name="文字方塊 176"/>
                            <wps:cNvSpPr txBox="1"/>
                            <wps:spPr>
                              <a:xfrm>
                                <a:off x="2368221" y="1990783"/>
                                <a:ext cx="643890" cy="23997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F3969BB" w14:textId="77777777" w:rsidR="00A060D1" w:rsidRPr="00056EAE" w:rsidRDefault="00A060D1" w:rsidP="00A060D1">
                                  <w:pPr>
                                    <w:snapToGrid w:val="0"/>
                                    <w:rPr>
                                      <w:rFonts w:ascii="Times New Roman" w:hAnsi="Times New Roman"/>
                                      <w:sz w:val="18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6"/>
                                    </w:rPr>
                                    <w:t>18</w:t>
                                  </w:r>
                                  <w:r w:rsidRPr="00056EAE">
                                    <w:rPr>
                                      <w:rFonts w:ascii="Times New Roman" w:hAnsi="Times New Roman"/>
                                      <w:sz w:val="18"/>
                                      <w:szCs w:val="16"/>
                                    </w:rPr>
                                    <w:t>0</w:t>
                                  </w:r>
                                  <w:r w:rsidRPr="00056EAE">
                                    <w:rPr>
                                      <w:rFonts w:ascii="新細明體" w:hAnsi="新細明體" w:hint="eastAsia"/>
                                      <w:sz w:val="18"/>
                                      <w:szCs w:val="16"/>
                                    </w:rPr>
                                    <w:t>°</w:t>
                                  </w:r>
                                  <w:r w:rsidRPr="00056EAE">
                                    <w:rPr>
                                      <w:rFonts w:ascii="新細明體" w:hAnsi="新細明體"/>
                                      <w:sz w:val="18"/>
                                      <w:szCs w:val="16"/>
                                    </w:rPr>
                                    <w:t>(</w:t>
                                  </w:r>
                                  <w:r w:rsidRPr="00056EAE">
                                    <w:rPr>
                                      <w:rFonts w:ascii="新細明體" w:hAnsi="新細明體"/>
                                      <w:position w:val="-6"/>
                                      <w:sz w:val="18"/>
                                      <w:szCs w:val="16"/>
                                    </w:rPr>
                                    <w:object w:dxaOrig="180" w:dyaOrig="180" w14:anchorId="0D9B05C7">
                                      <v:shape id="_x0000_i1027" type="#_x0000_t75" style="width:9pt;height:9pt" o:ole="">
                                        <v:imagedata r:id="rId36" o:title=""/>
                                      </v:shape>
                                      <o:OLEObject Type="Embed" ProgID="Equation.DSMT4" ShapeID="_x0000_i1027" DrawAspect="Content" ObjectID="_1721408768" r:id="rId37"/>
                                    </w:object>
                                  </w:r>
                                  <w:r w:rsidRPr="00056EAE">
                                    <w:rPr>
                                      <w:rFonts w:ascii="新細明體" w:hAnsi="新細明體"/>
                                      <w:sz w:val="18"/>
                                      <w:szCs w:val="16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44" name="直線接點 144"/>
                          <wps:cNvCnPr/>
                          <wps:spPr>
                            <a:xfrm flipH="1">
                              <a:off x="1960839" y="1126749"/>
                              <a:ext cx="0" cy="355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" name="直線接點 168"/>
                          <wps:cNvCnPr/>
                          <wps:spPr>
                            <a:xfrm flipH="1">
                              <a:off x="2864542" y="1122415"/>
                              <a:ext cx="0" cy="355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" name="直線接點 145"/>
                          <wps:cNvCnPr/>
                          <wps:spPr>
                            <a:xfrm>
                              <a:off x="1037571" y="556536"/>
                              <a:ext cx="934085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73" name="直線接點 173"/>
                        <wps:cNvCnPr/>
                        <wps:spPr>
                          <a:xfrm flipH="1">
                            <a:off x="1965173" y="564774"/>
                            <a:ext cx="0" cy="59753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1F946DF" id="群組 211" o:spid="_x0000_s1147" style="width:276.15pt;height:145.6pt;mso-position-horizontal-relative:char;mso-position-vertical-relative:line" coordsize="35071,184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">
                <v:group id="群組 200" o:spid="_x0000_s1148" style="position:absolute;width:35071;height:18491" coordsize="35071,18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group id="群組 187" o:spid="_x0000_s1149" style="position:absolute;width:35071;height:18491" coordorigin="-2169,8580" coordsize="35077,18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<v:shape id="圖片 119" o:spid="_x0000_s1150" type="#_x0000_t75" style="position:absolute;left:-2169;top:8580;width:35076;height:184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">
                      <v:imagedata r:id="rId38" o:title=""/>
                    </v:shape>
                    <v:shape id="文字方塊 155" o:spid="_x0000_s1151" type="#_x0000_t202" style="position:absolute;left:6094;top:13009;width:2796;height:2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" filled="f" stroked="f" strokeweight=".5pt">
                      <v:textbox>
                        <w:txbxContent>
                          <w:p w14:paraId="5D03259E" w14:textId="77777777" w:rsidR="00A060D1" w:rsidRPr="00056EAE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 w:val="20"/>
                                <w:szCs w:val="18"/>
                              </w:rPr>
                            </w:pPr>
                            <w:r w:rsidRPr="00056EAE">
                              <w:rPr>
                                <w:rFonts w:ascii="Times New Roman" w:hAnsi="Times New Roman"/>
                                <w:sz w:val="20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字方塊 156" o:spid="_x0000_s1152" type="#_x0000_t202" style="position:absolute;left:6094;top:19485;width:2796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" filled="f" stroked="f" strokeweight=".5pt">
                      <v:textbox>
                        <w:txbxContent>
                          <w:p w14:paraId="5BA36600" w14:textId="77777777" w:rsidR="00A060D1" w:rsidRPr="00056EAE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175" o:spid="_x0000_s1153" type="#_x0000_t202" style="position:absolute;left:15262;top:19319;width:6439;height:4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  <v:textbox>
                        <w:txbxContent>
                          <w:p w14:paraId="4448A126" w14:textId="77777777" w:rsidR="00A060D1" w:rsidRPr="00056EAE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 w:val="18"/>
                                <w:szCs w:val="16"/>
                              </w:rPr>
                            </w:pPr>
                            <w:r w:rsidRPr="00056EAE">
                              <w:rPr>
                                <w:rFonts w:ascii="Times New Roman" w:hAnsi="Times New Roman" w:hint="cs"/>
                                <w:sz w:val="18"/>
                                <w:szCs w:val="16"/>
                              </w:rPr>
                              <w:t>9</w:t>
                            </w:r>
                            <w:r w:rsidRPr="00056EAE">
                              <w:rPr>
                                <w:rFonts w:ascii="Times New Roman" w:hAnsi="Times New Roman"/>
                                <w:sz w:val="18"/>
                                <w:szCs w:val="16"/>
                              </w:rPr>
                              <w:t>0</w:t>
                            </w:r>
                            <w:r w:rsidRPr="00056EAE">
                              <w:rPr>
                                <w:rFonts w:ascii="新細明體" w:hAnsi="新細明體" w:hint="eastAsia"/>
                                <w:sz w:val="18"/>
                                <w:szCs w:val="16"/>
                              </w:rPr>
                              <w:t>°</w:t>
                            </w:r>
                            <w:r w:rsidRPr="00056EAE">
                              <w:rPr>
                                <w:rFonts w:ascii="新細明體" w:hAnsi="新細明體"/>
                                <w:sz w:val="18"/>
                                <w:szCs w:val="16"/>
                              </w:rPr>
                              <w:t>(</w:t>
                            </w:r>
                            <w:r w:rsidRPr="00056EAE">
                              <w:rPr>
                                <w:rFonts w:ascii="新細明體" w:hAnsi="新細明體"/>
                                <w:position w:val="-18"/>
                                <w:sz w:val="18"/>
                                <w:szCs w:val="16"/>
                              </w:rPr>
                              <w:object w:dxaOrig="200" w:dyaOrig="460" w14:anchorId="06173B3F">
                                <v:shape id="_x0000_i1026" type="#_x0000_t75" style="width:10.5pt;height:23pt">
                                  <v:imagedata r:id="rId30" o:title=""/>
                                </v:shape>
                                <o:OLEObject Type="Embed" ProgID="Equation.DSMT4" ShapeID="_x0000_i1026" DrawAspect="Content" ObjectID="_1716658745" r:id="rId39"/>
                              </w:object>
                            </w:r>
                            <w:r w:rsidRPr="00056EAE">
                              <w:rPr>
                                <w:rFonts w:ascii="新細明體" w:hAnsi="新細明體"/>
                                <w:sz w:val="18"/>
                                <w:szCs w:val="1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176" o:spid="_x0000_s1154" type="#_x0000_t202" style="position:absolute;left:23682;top:19907;width:6439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        <v:textbox>
                        <w:txbxContent>
                          <w:p w14:paraId="0F3969BB" w14:textId="77777777" w:rsidR="00A060D1" w:rsidRPr="00056EAE" w:rsidRDefault="00A060D1" w:rsidP="00A060D1">
                            <w:pPr>
                              <w:snapToGrid w:val="0"/>
                              <w:rPr>
                                <w:rFonts w:ascii="Times New Roman" w:hAnsi="Times New Roman"/>
                                <w:sz w:val="18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6"/>
                              </w:rPr>
                              <w:t>18</w:t>
                            </w:r>
                            <w:r w:rsidRPr="00056EAE">
                              <w:rPr>
                                <w:rFonts w:ascii="Times New Roman" w:hAnsi="Times New Roman"/>
                                <w:sz w:val="18"/>
                                <w:szCs w:val="16"/>
                              </w:rPr>
                              <w:t>0</w:t>
                            </w:r>
                            <w:r w:rsidRPr="00056EAE">
                              <w:rPr>
                                <w:rFonts w:ascii="新細明體" w:hAnsi="新細明體" w:hint="eastAsia"/>
                                <w:sz w:val="18"/>
                                <w:szCs w:val="16"/>
                              </w:rPr>
                              <w:t>°</w:t>
                            </w:r>
                            <w:r w:rsidRPr="00056EAE">
                              <w:rPr>
                                <w:rFonts w:ascii="新細明體" w:hAnsi="新細明體"/>
                                <w:sz w:val="18"/>
                                <w:szCs w:val="16"/>
                              </w:rPr>
                              <w:t>(</w:t>
                            </w:r>
                            <w:r w:rsidRPr="00056EAE">
                              <w:rPr>
                                <w:rFonts w:ascii="新細明體" w:hAnsi="新細明體"/>
                                <w:position w:val="-6"/>
                                <w:sz w:val="18"/>
                                <w:szCs w:val="16"/>
                              </w:rPr>
                              <w:object w:dxaOrig="180" w:dyaOrig="180" w14:anchorId="0D9B05C7">
                                <v:shape id="_x0000_i1027" type="#_x0000_t75" style="width:9pt;height:9pt">
                                  <v:imagedata r:id="rId40" o:title=""/>
                                </v:shape>
                                <o:OLEObject Type="Embed" ProgID="Equation.DSMT4" ShapeID="_x0000_i1027" DrawAspect="Content" ObjectID="_1716658746" r:id="rId41"/>
                              </w:object>
                            </w:r>
                            <w:r w:rsidRPr="00056EAE">
                              <w:rPr>
                                <w:rFonts w:ascii="新細明體" w:hAnsi="新細明體"/>
                                <w:sz w:val="18"/>
                                <w:szCs w:val="16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  <v:line id="直線接點 144" o:spid="_x0000_s1155" style="position:absolute;flip:x;visibility:visible;mso-wrap-style:square" from="19608,11267" to="19608,11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" strokecolor="black [3200]" strokeweight="1pt">
                    <v:stroke joinstyle="miter"/>
                  </v:line>
                  <v:line id="直線接點 168" o:spid="_x0000_s1156" style="position:absolute;flip:x;visibility:visible;mso-wrap-style:square" from="28645,11224" to="28645,11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" strokecolor="black [3200]" strokeweight="1pt">
                    <v:stroke joinstyle="miter"/>
                  </v:line>
                  <v:line id="直線接點 145" o:spid="_x0000_s1157" style="position:absolute;visibility:visible;mso-wrap-style:square" from="10375,5565" to="19716,5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" strokecolor="black [3200]" strokeweight=".5pt">
                    <v:stroke dashstyle="dash" joinstyle="miter"/>
                  </v:line>
                </v:group>
                <v:line id="直線接點 173" o:spid="_x0000_s1158" style="position:absolute;flip:x;visibility:visible;mso-wrap-style:square" from="19651,5647" to="19651,11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" strokecolor="black [3200]" strokeweight="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29945AE2" w14:textId="77777777" w:rsidR="00A060D1" w:rsidRDefault="00A060D1" w:rsidP="00A060D1">
      <w:pPr>
        <w:widowControl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br w:type="page"/>
      </w:r>
    </w:p>
    <w:p w14:paraId="3B6F6A21" w14:textId="77777777" w:rsidR="00A060D1" w:rsidRDefault="00A060D1" w:rsidP="00A060D1">
      <w:pPr>
        <w:rPr>
          <w:rFonts w:ascii="Times New Roman" w:eastAsia="標楷體" w:hAnsi="Times New Roman"/>
          <w:sz w:val="28"/>
          <w:szCs w:val="28"/>
        </w:rPr>
      </w:pPr>
      <w:r w:rsidRPr="00326EC1">
        <w:rPr>
          <w:rFonts w:ascii="Times New Roman" w:eastAsia="標楷體" w:hAnsi="Times New Roman"/>
          <w:sz w:val="28"/>
          <w:szCs w:val="28"/>
        </w:rPr>
        <w:lastRenderedPageBreak/>
        <w:t>第三象限</w:t>
      </w:r>
    </w:p>
    <w:p w14:paraId="3C4743E6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noProof/>
          <w:sz w:val="28"/>
          <w:szCs w:val="28"/>
        </w:rPr>
        <mc:AlternateContent>
          <mc:Choice Requires="wpg">
            <w:drawing>
              <wp:inline distT="0" distB="0" distL="0" distR="0" wp14:anchorId="42B78936" wp14:editId="1617BA35">
                <wp:extent cx="2092960" cy="1907540"/>
                <wp:effectExtent l="0" t="0" r="2540" b="0"/>
                <wp:docPr id="126" name="群組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2960" cy="1907540"/>
                          <a:chOff x="0" y="0"/>
                          <a:chExt cx="2092960" cy="1907540"/>
                        </a:xfrm>
                      </wpg:grpSpPr>
                      <pic:pic xmlns:pic="http://schemas.openxmlformats.org/drawingml/2006/picture">
                        <pic:nvPicPr>
                          <pic:cNvPr id="122" name="圖片 122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2960" cy="1907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4" name="文字方塊 124"/>
                        <wps:cNvSpPr txBox="1"/>
                        <wps:spPr>
                          <a:xfrm>
                            <a:off x="179515" y="981718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07AC4E3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文字方塊 125"/>
                        <wps:cNvSpPr txBox="1"/>
                        <wps:spPr>
                          <a:xfrm>
                            <a:off x="465616" y="1245380"/>
                            <a:ext cx="359028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02240E2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2B78936" id="群組 126" o:spid="_x0000_s1159" style="width:164.8pt;height:150.2pt;mso-position-horizontal-relative:char;mso-position-vertical-relative:line" coordsize="20929,19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">
                <v:shape id="圖片 122" o:spid="_x0000_s1160" type="#_x0000_t75" style="position:absolute;width:20929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">
                  <v:imagedata r:id="rId43" o:title=""/>
                </v:shape>
                <v:shape id="文字方塊 124" o:spid="_x0000_s1161" type="#_x0000_t202" style="position:absolute;left:1795;top:9817;width:3079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<v:textbox>
                    <w:txbxContent>
                      <w:p w14:paraId="307AC4E3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125" o:spid="_x0000_s1162" type="#_x0000_t202" style="position:absolute;left:4656;top:12453;width:359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<v:textbox>
                    <w:txbxContent>
                      <w:p w14:paraId="602240E2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'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04B0DD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sz w:val="28"/>
          <w:szCs w:val="28"/>
        </w:rPr>
        <w:t>在第三象限，當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sz w:val="28"/>
          <w:szCs w:val="28"/>
        </w:rPr>
        <w:t>增大時，</w:t>
      </w:r>
      <w:r>
        <w:rPr>
          <w:rFonts w:ascii="Times New Roman" w:eastAsia="標楷體" w:hAnsi="Times New Roman"/>
          <w:sz w:val="28"/>
          <w:szCs w:val="28"/>
        </w:rPr>
        <w:t>|</w:t>
      </w: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y</w:t>
      </w:r>
      <w:r>
        <w:rPr>
          <w:rFonts w:ascii="Times New Roman" w:eastAsia="標楷體" w:hAnsi="Times New Roman" w:hint="eastAsia"/>
          <w:i/>
          <w:iCs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>|</w:t>
      </w: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Pr="00326EC1">
        <w:rPr>
          <w:rFonts w:ascii="Times New Roman" w:eastAsia="標楷體" w:hAnsi="Times New Roman"/>
          <w:sz w:val="28"/>
          <w:szCs w:val="28"/>
        </w:rPr>
        <w:t>也變大，但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sz w:val="28"/>
          <w:szCs w:val="28"/>
        </w:rPr>
        <w:t>是負值，所以</w:t>
      </w: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>
        <w:rPr>
          <w:rFonts w:ascii="Times New Roman" w:eastAsia="標楷體" w:hAnsi="Times New Roman" w:hint="eastAsia"/>
          <w:sz w:val="28"/>
          <w:szCs w:val="28"/>
        </w:rPr>
        <w:t>會</w:t>
      </w:r>
      <w:r w:rsidRPr="00326EC1">
        <w:rPr>
          <w:rFonts w:ascii="Times New Roman" w:eastAsia="標楷體" w:hAnsi="Times New Roman"/>
          <w:sz w:val="28"/>
          <w:szCs w:val="28"/>
        </w:rPr>
        <w:t>隨著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sz w:val="28"/>
          <w:szCs w:val="28"/>
        </w:rPr>
        <w:t>變大而越來越</w:t>
      </w:r>
      <w:r>
        <w:rPr>
          <w:rFonts w:ascii="Times New Roman" w:eastAsia="標楷體" w:hAnsi="Times New Roman" w:hint="eastAsia"/>
          <w:sz w:val="28"/>
          <w:szCs w:val="28"/>
        </w:rPr>
        <w:t>小，</w:t>
      </w:r>
      <w:r w:rsidRPr="00326EC1">
        <w:rPr>
          <w:rFonts w:ascii="Times New Roman" w:eastAsia="標楷體" w:hAnsi="Times New Roman"/>
          <w:sz w:val="28"/>
          <w:szCs w:val="28"/>
        </w:rPr>
        <w:t>而且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在第</w:t>
      </w:r>
      <w:r>
        <w:rPr>
          <w:rFonts w:ascii="Times New Roman" w:eastAsia="標楷體" w:hAnsi="Times New Roman" w:hint="eastAsia"/>
          <w:sz w:val="28"/>
          <w:szCs w:val="28"/>
        </w:rPr>
        <w:t>三</w:t>
      </w:r>
      <w:r w:rsidRPr="00326EC1">
        <w:rPr>
          <w:rFonts w:ascii="Times New Roman" w:eastAsia="標楷體" w:hAnsi="Times New Roman"/>
          <w:sz w:val="28"/>
          <w:szCs w:val="28"/>
        </w:rPr>
        <w:t>象限是</w:t>
      </w:r>
      <w:r>
        <w:rPr>
          <w:rFonts w:ascii="Times New Roman" w:eastAsia="標楷體" w:hAnsi="Times New Roman" w:hint="eastAsia"/>
          <w:sz w:val="28"/>
          <w:szCs w:val="28"/>
        </w:rPr>
        <w:t>負</w:t>
      </w:r>
      <w:r w:rsidRPr="00326EC1">
        <w:rPr>
          <w:rFonts w:ascii="Times New Roman" w:eastAsia="標楷體" w:hAnsi="Times New Roman"/>
          <w:sz w:val="28"/>
          <w:szCs w:val="28"/>
        </w:rPr>
        <w:t>值</w:t>
      </w:r>
      <w:r>
        <w:rPr>
          <w:rFonts w:ascii="Times New Roman" w:eastAsia="標楷體" w:hAnsi="Times New Roman" w:hint="eastAsia"/>
          <w:sz w:val="28"/>
          <w:szCs w:val="28"/>
        </w:rPr>
        <w:t>。</w:t>
      </w:r>
    </w:p>
    <w:p w14:paraId="7001CDBF" w14:textId="77777777" w:rsidR="00A060D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274F31B6" wp14:editId="2432DE46">
                <wp:extent cx="4531995" cy="2009775"/>
                <wp:effectExtent l="0" t="0" r="1905" b="9525"/>
                <wp:docPr id="258" name="群組 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31995" cy="2009775"/>
                          <a:chOff x="0" y="0"/>
                          <a:chExt cx="4531995" cy="2009775"/>
                        </a:xfrm>
                      </wpg:grpSpPr>
                      <wpg:grpSp>
                        <wpg:cNvPr id="256" name="群組 256"/>
                        <wpg:cNvGrpSpPr/>
                        <wpg:grpSpPr>
                          <a:xfrm>
                            <a:off x="0" y="0"/>
                            <a:ext cx="4531995" cy="2009775"/>
                            <a:chOff x="0" y="0"/>
                            <a:chExt cx="4531995" cy="2009775"/>
                          </a:xfrm>
                        </wpg:grpSpPr>
                        <wpg:grpSp>
                          <wpg:cNvPr id="254" name="群組 254"/>
                          <wpg:cNvGrpSpPr/>
                          <wpg:grpSpPr>
                            <a:xfrm>
                              <a:off x="0" y="0"/>
                              <a:ext cx="4531995" cy="2009775"/>
                              <a:chOff x="0" y="0"/>
                              <a:chExt cx="4531995" cy="2009775"/>
                            </a:xfrm>
                          </wpg:grpSpPr>
                          <wpg:grpSp>
                            <wpg:cNvPr id="253" name="群組 253"/>
                            <wpg:cNvGrpSpPr/>
                            <wpg:grpSpPr>
                              <a:xfrm>
                                <a:off x="0" y="0"/>
                                <a:ext cx="4531995" cy="2009775"/>
                                <a:chOff x="0" y="0"/>
                                <a:chExt cx="4531995" cy="2009775"/>
                              </a:xfrm>
                            </wpg:grpSpPr>
                            <wpg:grpSp>
                              <wpg:cNvPr id="252" name="群組 252"/>
                              <wpg:cNvGrpSpPr/>
                              <wpg:grpSpPr>
                                <a:xfrm>
                                  <a:off x="0" y="0"/>
                                  <a:ext cx="4531995" cy="2009775"/>
                                  <a:chOff x="0" y="0"/>
                                  <a:chExt cx="4531995" cy="200977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12" name="圖片 212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4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4531995" cy="200977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239" name="文字方塊 239"/>
                                <wps:cNvSpPr txBox="1"/>
                                <wps:spPr>
                                  <a:xfrm>
                                    <a:off x="790575" y="447675"/>
                                    <a:ext cx="279532" cy="2269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2C7788F" w14:textId="77777777" w:rsidR="00A060D1" w:rsidRPr="00056EAE" w:rsidRDefault="00A060D1" w:rsidP="00A060D1">
                                      <w:pPr>
                                        <w:snapToGrid w:val="0"/>
                                        <w:rPr>
                                          <w:rFonts w:ascii="Times New Roman" w:hAnsi="Times New Roman"/>
                                          <w:sz w:val="20"/>
                                          <w:szCs w:val="18"/>
                                        </w:rPr>
                                      </w:pPr>
                                      <w:r w:rsidRPr="00056EAE">
                                        <w:rPr>
                                          <w:rFonts w:ascii="Times New Roman" w:hAnsi="Times New Roman"/>
                                          <w:sz w:val="20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" name="文字方塊 240"/>
                                <wps:cNvSpPr txBox="1"/>
                                <wps:spPr>
                                  <a:xfrm>
                                    <a:off x="771525" y="1137240"/>
                                    <a:ext cx="279532" cy="2269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B9CA93E" w14:textId="77777777" w:rsidR="00A060D1" w:rsidRPr="00056EAE" w:rsidRDefault="00A060D1" w:rsidP="00A060D1">
                                      <w:pPr>
                                        <w:snapToGrid w:val="0"/>
                                        <w:rPr>
                                          <w:rFonts w:ascii="Times New Roman" w:hAnsi="Times New Roman"/>
                                          <w:sz w:val="20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sz w:val="20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" name="文字方塊 241"/>
                                <wps:cNvSpPr txBox="1"/>
                                <wps:spPr>
                                  <a:xfrm>
                                    <a:off x="1690688" y="1109663"/>
                                    <a:ext cx="643255" cy="385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C079A4B" w14:textId="77777777" w:rsidR="00A060D1" w:rsidRPr="00056EAE" w:rsidRDefault="00A060D1" w:rsidP="00A060D1">
                                      <w:pPr>
                                        <w:snapToGrid w:val="0"/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</w:pPr>
                                      <w:r w:rsidRPr="00056EAE">
                                        <w:rPr>
                                          <w:rFonts w:ascii="Times New Roman" w:hAnsi="Times New Roman" w:hint="cs"/>
                                          <w:sz w:val="18"/>
                                          <w:szCs w:val="16"/>
                                        </w:rPr>
                                        <w:t>9</w:t>
                                      </w:r>
                                      <w:r w:rsidRPr="00056EAE"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  <w:t>0</w:t>
                                      </w:r>
                                      <w:r w:rsidRPr="00056EAE">
                                        <w:rPr>
                                          <w:rFonts w:ascii="新細明體" w:hAnsi="新細明體" w:hint="eastAsia"/>
                                          <w:sz w:val="18"/>
                                          <w:szCs w:val="16"/>
                                        </w:rPr>
                                        <w:t>°</w: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sz w:val="18"/>
                                          <w:szCs w:val="16"/>
                                        </w:rPr>
                                        <w:t>(</w: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position w:val="-18"/>
                                          <w:sz w:val="18"/>
                                          <w:szCs w:val="16"/>
                                        </w:rPr>
                                        <w:object w:dxaOrig="210" w:dyaOrig="460" w14:anchorId="0C824116">
                                          <v:shape id="_x0000_i1028" type="#_x0000_t75" style="width:10.5pt;height:23pt" o:ole="">
                                            <v:imagedata r:id="rId27" o:title=""/>
                                          </v:shape>
                                          <o:OLEObject Type="Embed" ProgID="Equation.DSMT4" ShapeID="_x0000_i1028" DrawAspect="Content" ObjectID="_1721408769" r:id="rId45"/>
                                        </w:objec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sz w:val="18"/>
                                          <w:szCs w:val="16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2" name="文字方塊 242"/>
                                <wps:cNvSpPr txBox="1"/>
                                <wps:spPr>
                                  <a:xfrm>
                                    <a:off x="2633663" y="1176338"/>
                                    <a:ext cx="643255" cy="2393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BD6D3EF" w14:textId="77777777" w:rsidR="00A060D1" w:rsidRPr="00056EAE" w:rsidRDefault="00A060D1" w:rsidP="00A060D1">
                                      <w:pPr>
                                        <w:snapToGrid w:val="0"/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  <w:t>18</w:t>
                                      </w:r>
                                      <w:r w:rsidRPr="00056EAE"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  <w:t>0</w:t>
                                      </w:r>
                                      <w:r w:rsidRPr="00056EAE">
                                        <w:rPr>
                                          <w:rFonts w:ascii="新細明體" w:hAnsi="新細明體" w:hint="eastAsia"/>
                                          <w:sz w:val="18"/>
                                          <w:szCs w:val="16"/>
                                        </w:rPr>
                                        <w:t>°</w: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sz w:val="18"/>
                                          <w:szCs w:val="16"/>
                                        </w:rPr>
                                        <w:t>(</w: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position w:val="-6"/>
                                          <w:sz w:val="18"/>
                                          <w:szCs w:val="16"/>
                                        </w:rPr>
                                        <w:object w:dxaOrig="180" w:dyaOrig="180" w14:anchorId="6DE10056">
                                          <v:shape id="_x0000_i1029" type="#_x0000_t75" style="width:9pt;height:9pt" o:ole="">
                                            <v:imagedata r:id="rId40" o:title=""/>
                                          </v:shape>
                                          <o:OLEObject Type="Embed" ProgID="Equation.DSMT4" ShapeID="_x0000_i1029" DrawAspect="Content" ObjectID="_1721408770" r:id="rId46"/>
                                        </w:objec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sz w:val="18"/>
                                          <w:szCs w:val="16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9" name="文字方塊 249"/>
                                <wps:cNvSpPr txBox="1"/>
                                <wps:spPr>
                                  <a:xfrm>
                                    <a:off x="3571875" y="1119188"/>
                                    <a:ext cx="709295" cy="438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54C2B9" w14:textId="77777777" w:rsidR="00A060D1" w:rsidRPr="00056EAE" w:rsidRDefault="00A060D1" w:rsidP="00A060D1">
                                      <w:pPr>
                                        <w:snapToGrid w:val="0"/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  <w:t>27</w:t>
                                      </w:r>
                                      <w:r w:rsidRPr="00056EAE">
                                        <w:rPr>
                                          <w:rFonts w:ascii="Times New Roman" w:hAnsi="Times New Roman"/>
                                          <w:sz w:val="18"/>
                                          <w:szCs w:val="16"/>
                                        </w:rPr>
                                        <w:t>0</w:t>
                                      </w:r>
                                      <w:r w:rsidRPr="00056EAE">
                                        <w:rPr>
                                          <w:rFonts w:ascii="新細明體" w:hAnsi="新細明體" w:hint="eastAsia"/>
                                          <w:sz w:val="18"/>
                                          <w:szCs w:val="16"/>
                                        </w:rPr>
                                        <w:t>°</w: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sz w:val="18"/>
                                          <w:szCs w:val="16"/>
                                        </w:rPr>
                                        <w:t>(</w: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position w:val="-18"/>
                                          <w:sz w:val="18"/>
                                          <w:szCs w:val="16"/>
                                        </w:rPr>
                                        <w:object w:dxaOrig="300" w:dyaOrig="460" w14:anchorId="6896AC16">
                                          <v:shape id="_x0000_i1030" type="#_x0000_t75" style="width:15pt;height:23pt" o:ole="">
                                            <v:imagedata r:id="rId47" o:title=""/>
                                          </v:shape>
                                          <o:OLEObject Type="Embed" ProgID="Equation.DSMT4" ShapeID="_x0000_i1030" DrawAspect="Content" ObjectID="_1721408771" r:id="rId48"/>
                                        </w:object>
                                      </w:r>
                                      <w:r w:rsidRPr="00056EAE">
                                        <w:rPr>
                                          <w:rFonts w:ascii="新細明體" w:hAnsi="新細明體"/>
                                          <w:sz w:val="18"/>
                                          <w:szCs w:val="16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1" name="文字方塊 251"/>
                                <wps:cNvSpPr txBox="1"/>
                                <wps:spPr>
                                  <a:xfrm>
                                    <a:off x="642938" y="1666875"/>
                                    <a:ext cx="476250" cy="2952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46C7431" w14:textId="77777777" w:rsidR="00A060D1" w:rsidRPr="00056EAE" w:rsidRDefault="00A060D1" w:rsidP="00A060D1">
                                      <w:pPr>
                                        <w:snapToGrid w:val="0"/>
                                        <w:rPr>
                                          <w:rFonts w:ascii="Times New Roman" w:hAnsi="Times New Roman"/>
                                          <w:sz w:val="20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新細明體" w:hAnsi="新細明體" w:hint="eastAsia"/>
                                          <w:sz w:val="20"/>
                                          <w:szCs w:val="18"/>
                                        </w:rPr>
                                        <w:t>－</w:t>
                                      </w:r>
                                      <w:r w:rsidRPr="00056EAE">
                                        <w:rPr>
                                          <w:rFonts w:ascii="Times New Roman" w:hAnsi="Times New Roman"/>
                                          <w:sz w:val="20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45" name="直線接點 245"/>
                              <wps:cNvCnPr/>
                              <wps:spPr>
                                <a:xfrm>
                                  <a:off x="971550" y="561975"/>
                                  <a:ext cx="934085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0" name="直線接點 250"/>
                              <wps:cNvCnPr/>
                              <wps:spPr>
                                <a:xfrm>
                                  <a:off x="971550" y="1785938"/>
                                  <a:ext cx="2890838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44" name="直線接點 244"/>
                            <wps:cNvCnPr/>
                            <wps:spPr>
                              <a:xfrm flipH="1">
                                <a:off x="2902226" y="1156915"/>
                                <a:ext cx="0" cy="3556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6" name="直線接點 246"/>
                            <wps:cNvCnPr/>
                            <wps:spPr>
                              <a:xfrm flipH="1">
                                <a:off x="1920240" y="552616"/>
                                <a:ext cx="0" cy="59753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8" name="直線接點 248"/>
                            <wps:cNvCnPr/>
                            <wps:spPr>
                              <a:xfrm flipH="1">
                                <a:off x="3872286" y="1164866"/>
                                <a:ext cx="0" cy="59753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55" name="直線接點 255"/>
                          <wps:cNvCnPr/>
                          <wps:spPr>
                            <a:xfrm flipH="1">
                              <a:off x="1912289" y="1152939"/>
                              <a:ext cx="0" cy="355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57" name="直線接點 257"/>
                        <wps:cNvCnPr/>
                        <wps:spPr>
                          <a:xfrm flipH="1">
                            <a:off x="3868310" y="1152939"/>
                            <a:ext cx="0" cy="3556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74F31B6" id="群組 258" o:spid="_x0000_s1163" style="width:356.85pt;height:158.25pt;mso-position-horizontal-relative:char;mso-position-vertical-relative:line" coordsize="45319,20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">
                <v:group id="群組 256" o:spid="_x0000_s1164" style="position:absolute;width:45319;height:20097" coordsize="45319,20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+nS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UridCUdAbq4AAAD//wMAUEsBAi0AFAAGAAgAAAAhANvh9svuAAAAhQEAABMAAAAAAAAA&#10;AAAAAAAAAAAAAFtDb250ZW50X1R5cGVzXS54bWxQSwECLQAUAAYACAAAACEAWvQsW78AAAAVAQAA&#10;CwAAAAAAAAAAAAAAAAAfAQAAX3JlbHMvLnJlbHNQSwECLQAUAAYACAAAACEAY/fp0sYAAADcAAAA&#10;DwAAAAAAAAAAAAAAAAAHAgAAZHJzL2Rvd25yZXYueG1sUEsFBgAAAAADAAMAtwAAAPoCAAAAAA==&#10;">
                  <v:group id="群組 254" o:spid="_x0000_s1165" style="position:absolute;width:45319;height:20097" coordsize="45319,20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<v:group id="群組 253" o:spid="_x0000_s1166" style="position:absolute;width:45319;height:20097" coordsize="45319,20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  <v:group id="群組 252" o:spid="_x0000_s1167" style="position:absolute;width:45319;height:20097" coordsize="45319,20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  <v:shape id="圖片 212" o:spid="_x0000_s1168" type="#_x0000_t75" style="position:absolute;width:45319;height:20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">
                          <v:imagedata r:id="rId49" o:title=""/>
                        </v:shape>
                        <v:shape id="文字方塊 239" o:spid="_x0000_s1169" type="#_x0000_t202" style="position:absolute;left:7905;top:4476;width:2796;height:2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      <v:textbox>
                            <w:txbxContent>
                              <w:p w14:paraId="72C7788F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</w:pPr>
                                <w:r w:rsidRPr="00056EAE"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字方塊 240" o:spid="_x0000_s1170" type="#_x0000_t202" style="position:absolute;left:7715;top:11372;width:2795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<v:textbox>
                            <w:txbxContent>
                              <w:p w14:paraId="7B9CA93E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文字方塊 241" o:spid="_x0000_s1171" type="#_x0000_t202" style="position:absolute;left:16906;top:11096;width:6433;height:3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  <v:textbox>
                            <w:txbxContent>
                              <w:p w14:paraId="7C079A4B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</w:pPr>
                                <w:r w:rsidRPr="00056EAE">
                                  <w:rPr>
                                    <w:rFonts w:ascii="Times New Roman" w:hAnsi="Times New Roman" w:hint="cs"/>
                                    <w:sz w:val="18"/>
                                    <w:szCs w:val="16"/>
                                  </w:rPr>
                                  <w:t>9</w:t>
                                </w:r>
                                <w:r w:rsidRPr="00056EAE"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  <w:t>0</w:t>
                                </w:r>
                                <w:r w:rsidRPr="00056EAE">
                                  <w:rPr>
                                    <w:rFonts w:ascii="新細明體" w:hAnsi="新細明體" w:hint="eastAsia"/>
                                    <w:sz w:val="18"/>
                                    <w:szCs w:val="16"/>
                                  </w:rPr>
                                  <w:t>°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(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position w:val="-18"/>
                                    <w:sz w:val="18"/>
                                    <w:szCs w:val="16"/>
                                  </w:rPr>
                                  <w:object w:dxaOrig="200" w:dyaOrig="460" w14:anchorId="0C824116">
                                    <v:shape id="_x0000_i1028" type="#_x0000_t75" style="width:10.5pt;height:23pt">
                                      <v:imagedata r:id="rId30" o:title=""/>
                                    </v:shape>
                                    <o:OLEObject Type="Embed" ProgID="Equation.DSMT4" ShapeID="_x0000_i1028" DrawAspect="Content" ObjectID="_1716658747" r:id="rId50"/>
                                  </w:objec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文字方塊 242" o:spid="_x0000_s1172" type="#_x0000_t202" style="position:absolute;left:26336;top:11763;width:6433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          <v:textbox>
                            <w:txbxContent>
                              <w:p w14:paraId="6BD6D3EF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  <w:t>18</w:t>
                                </w:r>
                                <w:r w:rsidRPr="00056EAE"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  <w:t>0</w:t>
                                </w:r>
                                <w:r w:rsidRPr="00056EAE">
                                  <w:rPr>
                                    <w:rFonts w:ascii="新細明體" w:hAnsi="新細明體" w:hint="eastAsia"/>
                                    <w:sz w:val="18"/>
                                    <w:szCs w:val="16"/>
                                  </w:rPr>
                                  <w:t>°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(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position w:val="-6"/>
                                    <w:sz w:val="18"/>
                                    <w:szCs w:val="16"/>
                                  </w:rPr>
                                  <w:object w:dxaOrig="180" w:dyaOrig="180" w14:anchorId="6DE10056">
                                    <v:shape id="_x0000_i1029" type="#_x0000_t75" style="width:9pt;height:9pt">
                                      <v:imagedata r:id="rId40" o:title=""/>
                                    </v:shape>
                                    <o:OLEObject Type="Embed" ProgID="Equation.DSMT4" ShapeID="_x0000_i1029" DrawAspect="Content" ObjectID="_1716658748" r:id="rId51"/>
                                  </w:objec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文字方塊 249" o:spid="_x0000_s1173" type="#_x0000_t202" style="position:absolute;left:35718;top:11191;width:7093;height: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Xsi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LXheyLHAAAA3AAA&#10;AA8AAAAAAAAAAAAAAAAABwIAAGRycy9kb3ducmV2LnhtbFBLBQYAAAAAAwADALcAAAD7AgAAAAA=&#10;" filled="f" stroked="f" strokeweight=".5pt">
                          <v:textbox>
                            <w:txbxContent>
                              <w:p w14:paraId="7754C2B9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  <w:t>27</w:t>
                                </w:r>
                                <w:r w:rsidRPr="00056EAE">
                                  <w:rPr>
                                    <w:rFonts w:ascii="Times New Roman" w:hAnsi="Times New Roman"/>
                                    <w:sz w:val="18"/>
                                    <w:szCs w:val="16"/>
                                  </w:rPr>
                                  <w:t>0</w:t>
                                </w:r>
                                <w:r w:rsidRPr="00056EAE">
                                  <w:rPr>
                                    <w:rFonts w:ascii="新細明體" w:hAnsi="新細明體" w:hint="eastAsia"/>
                                    <w:sz w:val="18"/>
                                    <w:szCs w:val="16"/>
                                  </w:rPr>
                                  <w:t>°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(</w:t>
                                </w:r>
                                <w:r w:rsidRPr="00056EAE">
                                  <w:rPr>
                                    <w:rFonts w:ascii="新細明體" w:hAnsi="新細明體"/>
                                    <w:position w:val="-18"/>
                                    <w:sz w:val="18"/>
                                    <w:szCs w:val="16"/>
                                  </w:rPr>
                                  <w:object w:dxaOrig="300" w:dyaOrig="460" w14:anchorId="6896AC16">
                                    <v:shape id="_x0000_i1030" type="#_x0000_t75" style="width:15pt;height:23pt">
                                      <v:imagedata r:id="rId52" o:title=""/>
                                    </v:shape>
                                    <o:OLEObject Type="Embed" ProgID="Equation.DSMT4" ShapeID="_x0000_i1030" DrawAspect="Content" ObjectID="_1716658749" r:id="rId53"/>
                                  </w:object>
                                </w:r>
                                <w:r w:rsidRPr="00056EAE">
                                  <w:rPr>
                                    <w:rFonts w:ascii="新細明體" w:hAnsi="新細明體"/>
                                    <w:sz w:val="18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文字方塊 251" o:spid="_x0000_s1174" type="#_x0000_t202" style="position:absolute;left:6429;top:16668;width:4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uH5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GymMPfmXAE5OoXAAD//wMAUEsBAi0AFAAGAAgAAAAhANvh9svuAAAAhQEAABMAAAAAAAAA&#10;AAAAAAAAAAAAAFtDb250ZW50X1R5cGVzXS54bWxQSwECLQAUAAYACAAAACEAWvQsW78AAAAVAQAA&#10;CwAAAAAAAAAAAAAAAAAfAQAAX3JlbHMvLnJlbHNQSwECLQAUAAYACAAAACEAzk7h+cYAAADcAAAA&#10;DwAAAAAAAAAAAAAAAAAHAgAAZHJzL2Rvd25yZXYueG1sUEsFBgAAAAADAAMAtwAAAPoCAAAAAA==&#10;" filled="f" stroked="f" strokeweight=".5pt">
                          <v:textbox>
                            <w:txbxContent>
                              <w:p w14:paraId="046C7431" w14:textId="77777777" w:rsidR="00A060D1" w:rsidRPr="00056EAE" w:rsidRDefault="00A060D1" w:rsidP="00A060D1">
                                <w:pPr>
                                  <w:snapToGrid w:val="0"/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 w:val="20"/>
                                    <w:szCs w:val="18"/>
                                  </w:rPr>
                                  <w:t>－</w:t>
                                </w:r>
                                <w:r w:rsidRPr="00056EAE">
                                  <w:rPr>
                                    <w:rFonts w:ascii="Times New Roman" w:hAnsi="Times New Roman"/>
                                    <w:sz w:val="20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line id="直線接點 245" o:spid="_x0000_s1175" style="position:absolute;visibility:visible;mso-wrap-style:square" from="9715,5619" to="19056,5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" strokecolor="black [3200]" strokeweight=".5pt">
                        <v:stroke dashstyle="dash" joinstyle="miter"/>
                      </v:line>
                      <v:line id="直線接點 250" o:spid="_x0000_s1176" style="position:absolute;visibility:visible;mso-wrap-style:square" from="9715,17859" to="38623,17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" strokecolor="black [3200]" strokeweight=".5pt">
                        <v:stroke dashstyle="dash" joinstyle="miter"/>
                      </v:line>
                    </v:group>
                    <v:line id="直線接點 244" o:spid="_x0000_s1177" style="position:absolute;flip:x;visibility:visible;mso-wrap-style:square" from="29022,11569" to="29022,11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" strokecolor="black [3200]" strokeweight="1pt">
                      <v:stroke joinstyle="miter"/>
                    </v:line>
                    <v:line id="直線接點 246" o:spid="_x0000_s1178" style="position:absolute;flip:x;visibility:visible;mso-wrap-style:square" from="19202,5526" to="19202,11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" strokecolor="black [3200]" strokeweight=".5pt">
                      <v:stroke dashstyle="dash" joinstyle="miter"/>
                    </v:line>
                    <v:line id="直線接點 248" o:spid="_x0000_s1179" style="position:absolute;flip:x;visibility:visible;mso-wrap-style:square" from="38722,11648" to="38722,17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" strokecolor="black [3200]" strokeweight=".5pt">
                      <v:stroke dashstyle="dash" joinstyle="miter"/>
                    </v:line>
                  </v:group>
                  <v:line id="直線接點 255" o:spid="_x0000_s1180" style="position:absolute;flip:x;visibility:visible;mso-wrap-style:square" from="19122,11529" to="19122,1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" strokecolor="black [3200]" strokeweight="1pt">
                    <v:stroke joinstyle="miter"/>
                  </v:line>
                </v:group>
                <v:line id="直線接點 257" o:spid="_x0000_s1181" style="position:absolute;flip:x;visibility:visible;mso-wrap-style:square" from="38683,11529" to="38683,11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" strokecolor="black [3200]" strokeweight="1pt">
                  <v:stroke joinstyle="miter"/>
                </v:line>
                <w10:anchorlock/>
              </v:group>
            </w:pict>
          </mc:Fallback>
        </mc:AlternateContent>
      </w:r>
    </w:p>
    <w:p w14:paraId="103F12D3" w14:textId="77777777" w:rsidR="00A060D1" w:rsidRDefault="00A060D1" w:rsidP="00A060D1">
      <w:pPr>
        <w:widowControl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br w:type="page"/>
      </w:r>
    </w:p>
    <w:p w14:paraId="5EC1D4A2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lastRenderedPageBreak/>
        <w:t>第四象限</w:t>
      </w:r>
    </w:p>
    <w:p w14:paraId="4D073C98" w14:textId="77777777" w:rsidR="00A060D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noProof/>
        </w:rPr>
        <mc:AlternateContent>
          <mc:Choice Requires="wpg">
            <w:drawing>
              <wp:inline distT="0" distB="0" distL="0" distR="0" wp14:anchorId="4E85DE06" wp14:editId="00A367AC">
                <wp:extent cx="2056130" cy="1907540"/>
                <wp:effectExtent l="0" t="0" r="1270" b="0"/>
                <wp:docPr id="26" name="群組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6130" cy="1907540"/>
                          <a:chOff x="0" y="0"/>
                          <a:chExt cx="2056130" cy="1907540"/>
                        </a:xfrm>
                      </wpg:grpSpPr>
                      <pic:pic xmlns:pic="http://schemas.openxmlformats.org/drawingml/2006/picture">
                        <pic:nvPicPr>
                          <pic:cNvPr id="20" name="圖片 20"/>
                          <pic:cNvPicPr>
                            <a:picLocks noChangeAspect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130" cy="1907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" name="文字方塊 21"/>
                        <wps:cNvSpPr txBox="1"/>
                        <wps:spPr>
                          <a:xfrm>
                            <a:off x="1574743" y="1045086"/>
                            <a:ext cx="34942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2C0DD7A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文字方塊 25"/>
                        <wps:cNvSpPr txBox="1"/>
                        <wps:spPr>
                          <a:xfrm>
                            <a:off x="1232140" y="1246994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734139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E85DE06" id="群組 26" o:spid="_x0000_s1182" style="width:161.9pt;height:150.2pt;mso-position-horizontal-relative:char;mso-position-vertical-relative:line" coordsize="20561,19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">
                <v:shape id="圖片 20" o:spid="_x0000_s1183" type="#_x0000_t75" style="position:absolute;width:20561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">
                  <v:imagedata r:id="rId55" o:title=""/>
                </v:shape>
                <v:shape id="文字方塊 21" o:spid="_x0000_s1184" type="#_x0000_t202" style="position:absolute;left:15747;top:10450;width:3494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02C0DD7A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'</w:t>
                        </w:r>
                      </w:p>
                    </w:txbxContent>
                  </v:textbox>
                </v:shape>
                <v:shape id="文字方塊 25" o:spid="_x0000_s1185" type="#_x0000_t202" style="position:absolute;left:12321;top:12469;width:308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7D734139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9AC62B8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在第四象限，</w:t>
      </w:r>
      <w:r>
        <w:rPr>
          <w:rFonts w:ascii="Times New Roman" w:eastAsia="標楷體" w:hAnsi="Times New Roman" w:hint="eastAsia"/>
          <w:bCs/>
          <w:sz w:val="28"/>
          <w:szCs w:val="28"/>
        </w:rPr>
        <w:t>當</w:t>
      </w:r>
      <w:r w:rsidRPr="000705B4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越大，</w:t>
      </w:r>
      <w:r>
        <w:rPr>
          <w:rFonts w:ascii="Times New Roman" w:eastAsia="標楷體" w:hAnsi="Times New Roman"/>
          <w:sz w:val="28"/>
          <w:szCs w:val="28"/>
        </w:rPr>
        <w:t>|</w:t>
      </w: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y</w:t>
      </w:r>
      <w:r>
        <w:rPr>
          <w:rFonts w:ascii="Times New Roman" w:eastAsia="標楷體" w:hAnsi="Times New Roman" w:hint="eastAsia"/>
          <w:i/>
          <w:iCs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>|</w:t>
      </w:r>
      <w:r w:rsidRPr="00326EC1">
        <w:rPr>
          <w:rFonts w:ascii="Times New Roman" w:eastAsia="標楷體" w:hAnsi="Times New Roman"/>
          <w:bCs/>
          <w:sz w:val="28"/>
          <w:szCs w:val="28"/>
        </w:rPr>
        <w:t>越小，</w:t>
      </w:r>
      <w:r>
        <w:rPr>
          <w:rFonts w:ascii="Times New Roman" w:eastAsia="標楷體" w:hAnsi="Times New Roman" w:hint="eastAsia"/>
          <w:bCs/>
          <w:sz w:val="28"/>
          <w:szCs w:val="28"/>
        </w:rPr>
        <w:t>但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y</w:t>
      </w:r>
      <w:r w:rsidRPr="00326EC1">
        <w:rPr>
          <w:rFonts w:ascii="Times New Roman" w:eastAsia="標楷體" w:hAnsi="Times New Roman"/>
          <w:bCs/>
          <w:sz w:val="28"/>
          <w:szCs w:val="28"/>
        </w:rPr>
        <w:t>是負</w:t>
      </w:r>
      <w:r>
        <w:rPr>
          <w:rFonts w:ascii="Times New Roman" w:eastAsia="標楷體" w:hAnsi="Times New Roman" w:hint="eastAsia"/>
          <w:bCs/>
          <w:sz w:val="28"/>
          <w:szCs w:val="28"/>
        </w:rPr>
        <w:t>值</w:t>
      </w:r>
      <w:r w:rsidRPr="00326EC1">
        <w:rPr>
          <w:rFonts w:ascii="Times New Roman" w:eastAsia="標楷體" w:hAnsi="Times New Roman"/>
          <w:bCs/>
          <w:sz w:val="28"/>
          <w:szCs w:val="28"/>
        </w:rPr>
        <w:t>，</w:t>
      </w:r>
      <w:r w:rsidRPr="00326EC1">
        <w:rPr>
          <w:rFonts w:ascii="Times New Roman" w:eastAsia="標楷體" w:hAnsi="Times New Roman"/>
          <w:sz w:val="28"/>
          <w:szCs w:val="28"/>
        </w:rPr>
        <w:t>所以</w:t>
      </w:r>
      <w:proofErr w:type="spellStart"/>
      <w:r w:rsidRPr="00326EC1">
        <w:rPr>
          <w:rFonts w:ascii="Times New Roman" w:eastAsia="標楷體" w:hAnsi="Times New Roman"/>
          <w:sz w:val="28"/>
          <w:szCs w:val="28"/>
        </w:rPr>
        <w:t>sin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m:oMath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r</m:t>
            </m:r>
          </m:den>
        </m:f>
      </m:oMath>
      <w:r>
        <w:rPr>
          <w:rFonts w:ascii="Times New Roman" w:eastAsia="標楷體" w:hAnsi="Times New Roman" w:hint="eastAsia"/>
          <w:sz w:val="28"/>
          <w:szCs w:val="28"/>
        </w:rPr>
        <w:t>會</w:t>
      </w:r>
      <w:r w:rsidRPr="00326EC1">
        <w:rPr>
          <w:rFonts w:ascii="Times New Roman" w:eastAsia="標楷體" w:hAnsi="Times New Roman"/>
          <w:sz w:val="28"/>
          <w:szCs w:val="28"/>
        </w:rPr>
        <w:t>隨著</w:t>
      </w:r>
      <w:r w:rsidRPr="006E378E">
        <w:rPr>
          <w:rFonts w:ascii="Times New Roman" w:eastAsia="標楷體" w:hAnsi="Times New Roman"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sz w:val="28"/>
          <w:szCs w:val="28"/>
        </w:rPr>
        <w:t>變大而</w:t>
      </w:r>
      <w:r>
        <w:rPr>
          <w:rFonts w:ascii="Times New Roman" w:eastAsia="標楷體" w:hAnsi="Times New Roman" w:hint="eastAsia"/>
          <w:sz w:val="28"/>
          <w:szCs w:val="28"/>
        </w:rPr>
        <w:t>變大，</w:t>
      </w:r>
      <w:r w:rsidRPr="00326EC1">
        <w:rPr>
          <w:rFonts w:ascii="Times New Roman" w:eastAsia="標楷體" w:hAnsi="Times New Roman"/>
          <w:sz w:val="28"/>
          <w:szCs w:val="28"/>
        </w:rPr>
        <w:t>而且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3358C9">
        <w:rPr>
          <w:rFonts w:ascii="Times New Roman" w:eastAsia="標楷體" w:hAnsi="Times New Roman"/>
          <w:i/>
          <w:iCs/>
          <w:sz w:val="28"/>
          <w:szCs w:val="28"/>
        </w:rPr>
        <w:t>θ</w:t>
      </w:r>
      <w:proofErr w:type="spellEnd"/>
      <w:r w:rsidRPr="00326EC1">
        <w:rPr>
          <w:rFonts w:ascii="Times New Roman" w:eastAsia="標楷體" w:hAnsi="Times New Roman"/>
          <w:sz w:val="28"/>
          <w:szCs w:val="28"/>
        </w:rPr>
        <w:t>在第</w:t>
      </w:r>
      <w:r>
        <w:rPr>
          <w:rFonts w:ascii="Times New Roman" w:eastAsia="標楷體" w:hAnsi="Times New Roman" w:hint="eastAsia"/>
          <w:sz w:val="28"/>
          <w:szCs w:val="28"/>
        </w:rPr>
        <w:t>四</w:t>
      </w:r>
      <w:r w:rsidRPr="00326EC1">
        <w:rPr>
          <w:rFonts w:ascii="Times New Roman" w:eastAsia="標楷體" w:hAnsi="Times New Roman"/>
          <w:sz w:val="28"/>
          <w:szCs w:val="28"/>
        </w:rPr>
        <w:t>象限</w:t>
      </w:r>
      <w:r>
        <w:rPr>
          <w:rFonts w:ascii="Times New Roman" w:eastAsia="標楷體" w:hAnsi="Times New Roman" w:hint="eastAsia"/>
          <w:sz w:val="28"/>
          <w:szCs w:val="28"/>
        </w:rPr>
        <w:t>仍</w:t>
      </w:r>
      <w:r w:rsidRPr="00326EC1">
        <w:rPr>
          <w:rFonts w:ascii="Times New Roman" w:eastAsia="標楷體" w:hAnsi="Times New Roman"/>
          <w:sz w:val="28"/>
          <w:szCs w:val="28"/>
        </w:rPr>
        <w:t>是</w:t>
      </w:r>
      <w:r>
        <w:rPr>
          <w:rFonts w:ascii="Times New Roman" w:eastAsia="標楷體" w:hAnsi="Times New Roman" w:hint="eastAsia"/>
          <w:sz w:val="28"/>
          <w:szCs w:val="28"/>
        </w:rPr>
        <w:t>負</w:t>
      </w:r>
      <w:r w:rsidRPr="00326EC1">
        <w:rPr>
          <w:rFonts w:ascii="Times New Roman" w:eastAsia="標楷體" w:hAnsi="Times New Roman"/>
          <w:sz w:val="28"/>
          <w:szCs w:val="28"/>
        </w:rPr>
        <w:t>值</w:t>
      </w:r>
      <w:r>
        <w:rPr>
          <w:rFonts w:ascii="Times New Roman" w:eastAsia="標楷體" w:hAnsi="Times New Roman" w:hint="eastAsia"/>
          <w:sz w:val="28"/>
          <w:szCs w:val="28"/>
        </w:rPr>
        <w:t>。</w:t>
      </w:r>
    </w:p>
    <w:p w14:paraId="5553FBF8" w14:textId="77777777" w:rsidR="00A060D1" w:rsidRDefault="00A060D1" w:rsidP="00A060D1">
      <w:pPr>
        <w:widowControl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17CCDCA5" wp14:editId="29397166">
                <wp:extent cx="5015230" cy="1902460"/>
                <wp:effectExtent l="0" t="0" r="0" b="2540"/>
                <wp:docPr id="289" name="群組 2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5230" cy="1902460"/>
                          <a:chOff x="0" y="0"/>
                          <a:chExt cx="5015230" cy="1902460"/>
                        </a:xfrm>
                      </wpg:grpSpPr>
                      <wpg:grpSp>
                        <wpg:cNvPr id="286" name="群組 286"/>
                        <wpg:cNvGrpSpPr/>
                        <wpg:grpSpPr>
                          <a:xfrm>
                            <a:off x="0" y="0"/>
                            <a:ext cx="5015230" cy="1902460"/>
                            <a:chOff x="0" y="0"/>
                            <a:chExt cx="5015230" cy="1902460"/>
                          </a:xfrm>
                        </wpg:grpSpPr>
                        <wpg:grpSp>
                          <wpg:cNvPr id="285" name="群組 285"/>
                          <wpg:cNvGrpSpPr/>
                          <wpg:grpSpPr>
                            <a:xfrm>
                              <a:off x="0" y="0"/>
                              <a:ext cx="5015230" cy="1902460"/>
                              <a:chOff x="0" y="0"/>
                              <a:chExt cx="5015230" cy="1902460"/>
                            </a:xfrm>
                          </wpg:grpSpPr>
                          <wpg:grpSp>
                            <wpg:cNvPr id="283" name="群組 283"/>
                            <wpg:cNvGrpSpPr/>
                            <wpg:grpSpPr>
                              <a:xfrm>
                                <a:off x="0" y="0"/>
                                <a:ext cx="5015230" cy="1902460"/>
                                <a:chOff x="0" y="0"/>
                                <a:chExt cx="5015230" cy="190246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59" name="圖片 25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015230" cy="19024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79" name="直線接點 279"/>
                              <wps:cNvCnPr/>
                              <wps:spPr>
                                <a:xfrm flipH="1">
                                  <a:off x="1802372" y="507413"/>
                                  <a:ext cx="0" cy="59753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6" name="文字方塊 266"/>
                              <wps:cNvSpPr txBox="1"/>
                              <wps:spPr>
                                <a:xfrm>
                                  <a:off x="697692" y="391131"/>
                                  <a:ext cx="279400" cy="2266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6B28D28" w14:textId="77777777" w:rsidR="00A060D1" w:rsidRPr="00056EAE" w:rsidRDefault="00A060D1" w:rsidP="00A060D1"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  <w:sz w:val="20"/>
                                        <w:szCs w:val="18"/>
                                      </w:rPr>
                                    </w:pPr>
                                    <w:r w:rsidRPr="00056EAE">
                                      <w:rPr>
                                        <w:rFonts w:ascii="Times New Roman" w:hAnsi="Times New Roman"/>
                                        <w:sz w:val="20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8" name="文字方塊 268"/>
                              <wps:cNvSpPr txBox="1"/>
                              <wps:spPr>
                                <a:xfrm>
                                  <a:off x="1559237" y="1035968"/>
                                  <a:ext cx="643255" cy="385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AB44B73" w14:textId="77777777" w:rsidR="00A060D1" w:rsidRPr="00056EAE" w:rsidRDefault="00A060D1" w:rsidP="00A060D1"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</w:pPr>
                                    <w:r w:rsidRPr="00056EAE">
                                      <w:rPr>
                                        <w:rFonts w:ascii="Times New Roman" w:hAnsi="Times New Roman" w:hint="cs"/>
                                        <w:sz w:val="18"/>
                                        <w:szCs w:val="16"/>
                                      </w:rPr>
                                      <w:t>9</w:t>
                                    </w:r>
                                    <w:r w:rsidRPr="00056EAE"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0</w:t>
                                    </w:r>
                                    <w:r w:rsidRPr="00056EAE">
                                      <w:rPr>
                                        <w:rFonts w:ascii="新細明體" w:hAnsi="新細明體" w:hint="eastAsia"/>
                                        <w:sz w:val="18"/>
                                        <w:szCs w:val="16"/>
                                      </w:rPr>
                                      <w:t>°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(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position w:val="-18"/>
                                        <w:sz w:val="18"/>
                                        <w:szCs w:val="16"/>
                                      </w:rPr>
                                      <w:object w:dxaOrig="210" w:dyaOrig="460" w14:anchorId="31A3F9D6">
                                        <v:shape id="_x0000_i1031" type="#_x0000_t75" style="width:10.5pt;height:23pt" o:ole="">
                                          <v:imagedata r:id="rId27" o:title=""/>
                                        </v:shape>
                                        <o:OLEObject Type="Embed" ProgID="Equation.DSMT4" ShapeID="_x0000_i1031" DrawAspect="Content" ObjectID="_1721408772" r:id="rId57"/>
                                      </w:objec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0" name="文字方塊 270"/>
                              <wps:cNvSpPr txBox="1"/>
                              <wps:spPr>
                                <a:xfrm>
                                  <a:off x="3312152" y="1019738"/>
                                  <a:ext cx="709295" cy="438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BE62D68" w14:textId="77777777" w:rsidR="00A060D1" w:rsidRPr="00056EAE" w:rsidRDefault="00A060D1" w:rsidP="00A060D1"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27</w:t>
                                    </w:r>
                                    <w:r w:rsidRPr="00056EAE"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0</w:t>
                                    </w:r>
                                    <w:r w:rsidRPr="00056EAE">
                                      <w:rPr>
                                        <w:rFonts w:ascii="新細明體" w:hAnsi="新細明體" w:hint="eastAsia"/>
                                        <w:sz w:val="18"/>
                                        <w:szCs w:val="16"/>
                                      </w:rPr>
                                      <w:t>°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(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position w:val="-18"/>
                                        <w:sz w:val="18"/>
                                        <w:szCs w:val="16"/>
                                      </w:rPr>
                                      <w:object w:dxaOrig="300" w:dyaOrig="460" w14:anchorId="575CBDB2">
                                        <v:shape id="_x0000_i1032" type="#_x0000_t75" style="width:15pt;height:23pt" o:ole="">
                                          <v:imagedata r:id="rId47" o:title=""/>
                                        </v:shape>
                                        <o:OLEObject Type="Embed" ProgID="Equation.DSMT4" ShapeID="_x0000_i1032" DrawAspect="Content" ObjectID="_1721408773" r:id="rId58"/>
                                      </w:objec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1" name="文字方塊 271"/>
                              <wps:cNvSpPr txBox="1"/>
                              <wps:spPr>
                                <a:xfrm>
                                  <a:off x="586696" y="1527524"/>
                                  <a:ext cx="4762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52D8139" w14:textId="77777777" w:rsidR="00A060D1" w:rsidRPr="00056EAE" w:rsidRDefault="00A060D1" w:rsidP="00A060D1"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新細明體" w:hAnsi="新細明體" w:hint="eastAsia"/>
                                        <w:sz w:val="20"/>
                                        <w:szCs w:val="18"/>
                                      </w:rPr>
                                      <w:t>－</w:t>
                                    </w:r>
                                    <w:r w:rsidRPr="00056EAE">
                                      <w:rPr>
                                        <w:rFonts w:ascii="Times New Roman" w:hAnsi="Times New Roman"/>
                                        <w:sz w:val="20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9" name="文字方塊 269"/>
                              <wps:cNvSpPr txBox="1"/>
                              <wps:spPr>
                                <a:xfrm>
                                  <a:off x="2420781" y="1083538"/>
                                  <a:ext cx="64325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BD75A0C" w14:textId="77777777" w:rsidR="00A060D1" w:rsidRPr="00056EAE" w:rsidRDefault="00A060D1" w:rsidP="00A060D1"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18</w:t>
                                    </w:r>
                                    <w:r w:rsidRPr="00056EAE"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0</w:t>
                                    </w:r>
                                    <w:r w:rsidRPr="00056EAE">
                                      <w:rPr>
                                        <w:rFonts w:ascii="新細明體" w:hAnsi="新細明體" w:hint="eastAsia"/>
                                        <w:sz w:val="18"/>
                                        <w:szCs w:val="16"/>
                                      </w:rPr>
                                      <w:t>°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(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position w:val="-6"/>
                                        <w:sz w:val="18"/>
                                        <w:szCs w:val="16"/>
                                      </w:rPr>
                                      <w:object w:dxaOrig="180" w:dyaOrig="180" w14:anchorId="13666FAF">
                                        <v:shape id="_x0000_i1033" type="#_x0000_t75" style="width:9pt;height:9pt" o:ole="">
                                          <v:imagedata r:id="rId40" o:title=""/>
                                        </v:shape>
                                        <o:OLEObject Type="Embed" ProgID="Equation.DSMT4" ShapeID="_x0000_i1033" DrawAspect="Content" ObjectID="_1721408774" r:id="rId59"/>
                                      </w:objec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7" name="文字方塊 267"/>
                              <wps:cNvSpPr txBox="1"/>
                              <wps:spPr>
                                <a:xfrm>
                                  <a:off x="692407" y="1051825"/>
                                  <a:ext cx="279532" cy="226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043F824" w14:textId="77777777" w:rsidR="00A060D1" w:rsidRPr="00056EAE" w:rsidRDefault="00A060D1" w:rsidP="00A060D1"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2" name="直線接點 272"/>
                              <wps:cNvCnPr/>
                              <wps:spPr>
                                <a:xfrm>
                                  <a:off x="903829" y="507413"/>
                                  <a:ext cx="9000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3" name="直線接點 273"/>
                              <wps:cNvCnPr/>
                              <wps:spPr>
                                <a:xfrm>
                                  <a:off x="903829" y="1654377"/>
                                  <a:ext cx="27000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1" name="文字方塊 281"/>
                              <wps:cNvSpPr txBox="1"/>
                              <wps:spPr>
                                <a:xfrm>
                                  <a:off x="4297151" y="1083538"/>
                                  <a:ext cx="643255" cy="23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F1E7D92" w14:textId="77777777" w:rsidR="00A060D1" w:rsidRPr="00056EAE" w:rsidRDefault="00A060D1" w:rsidP="00A060D1"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36</w:t>
                                    </w:r>
                                    <w:r w:rsidRPr="00056EAE"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0</w:t>
                                    </w:r>
                                    <w:r w:rsidRPr="00056EAE">
                                      <w:rPr>
                                        <w:rFonts w:ascii="新細明體" w:hAnsi="新細明體" w:hint="eastAsia"/>
                                        <w:sz w:val="18"/>
                                        <w:szCs w:val="16"/>
                                      </w:rPr>
                                      <w:t>°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(</w:t>
                                    </w:r>
                                    <w:r w:rsidRPr="003D6505">
                                      <w:rPr>
                                        <w:rFonts w:ascii="Times New Roman" w:hAnsi="Times New Roman"/>
                                        <w:sz w:val="18"/>
                                        <w:szCs w:val="16"/>
                                      </w:rPr>
                                      <w:t>2</w: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position w:val="-6"/>
                                        <w:sz w:val="18"/>
                                        <w:szCs w:val="16"/>
                                      </w:rPr>
                                      <w:object w:dxaOrig="180" w:dyaOrig="180" w14:anchorId="71F8C15A">
                                        <v:shape id="_x0000_i1034" type="#_x0000_t75" style="width:9pt;height:9pt" o:ole="">
                                          <v:imagedata r:id="rId40" o:title=""/>
                                        </v:shape>
                                        <o:OLEObject Type="Embed" ProgID="Equation.DSMT4" ShapeID="_x0000_i1034" DrawAspect="Content" ObjectID="_1721408775" r:id="rId60"/>
                                      </w:object>
                                    </w:r>
                                    <w:r w:rsidRPr="00056EAE">
                                      <w:rPr>
                                        <w:rFonts w:ascii="新細明體" w:hAnsi="新細明體"/>
                                        <w:sz w:val="18"/>
                                        <w:szCs w:val="16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78" name="直線接點 278"/>
                            <wps:cNvCnPr/>
                            <wps:spPr>
                              <a:xfrm flipH="1">
                                <a:off x="3601720" y="1057110"/>
                                <a:ext cx="0" cy="3556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76" name="直線接點 276"/>
                          <wps:cNvCnPr/>
                          <wps:spPr>
                            <a:xfrm flipH="1">
                              <a:off x="3604744" y="1072966"/>
                              <a:ext cx="0" cy="575945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88" name="群組 288"/>
                        <wpg:cNvGrpSpPr/>
                        <wpg:grpSpPr>
                          <a:xfrm>
                            <a:off x="1804086" y="1066212"/>
                            <a:ext cx="2675890" cy="38735"/>
                            <a:chOff x="0" y="0"/>
                            <a:chExt cx="2676121" cy="39091"/>
                          </a:xfrm>
                        </wpg:grpSpPr>
                        <wps:wsp>
                          <wps:cNvPr id="274" name="直線接點 274"/>
                          <wps:cNvCnPr/>
                          <wps:spPr>
                            <a:xfrm flipH="1">
                              <a:off x="0" y="3531"/>
                              <a:ext cx="0" cy="355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7" name="直線接點 277"/>
                          <wps:cNvCnPr/>
                          <wps:spPr>
                            <a:xfrm flipH="1">
                              <a:off x="893217" y="0"/>
                              <a:ext cx="0" cy="355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2" name="直線接點 282"/>
                          <wps:cNvCnPr/>
                          <wps:spPr>
                            <a:xfrm flipH="1">
                              <a:off x="2676121" y="0"/>
                              <a:ext cx="0" cy="3556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7CCDCA5" id="群組 289" o:spid="_x0000_s1186" style="width:394.9pt;height:149.8pt;mso-position-horizontal-relative:char;mso-position-vertical-relative:line" coordsize="50152,190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">
                <v:group id="群組 286" o:spid="_x0000_s1187" style="position:absolute;width:50152;height:19024" coordsize="50152,19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<v:group id="群組 285" o:spid="_x0000_s1188" style="position:absolute;width:50152;height:19024" coordsize="50152,19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<v:group id="群組 283" o:spid="_x0000_s1189" style="position:absolute;width:50152;height:19024" coordsize="50152,19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    <v:shape id="圖片 259" o:spid="_x0000_s1190" type="#_x0000_t75" style="position:absolute;width:50152;height:190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">
                        <v:imagedata r:id="rId61" o:title=""/>
                      </v:shape>
                      <v:line id="直線接點 279" o:spid="_x0000_s1191" style="position:absolute;flip:x;visibility:visible;mso-wrap-style:square" from="18023,5074" to="18023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" strokecolor="black [3200]" strokeweight=".5pt">
                        <v:stroke dashstyle="dash" joinstyle="miter"/>
                      </v:line>
                      <v:shape id="文字方塊 266" o:spid="_x0000_s1192" type="#_x0000_t202" style="position:absolute;left:6976;top:3911;width:2794;height:2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" filled="f" stroked="f" strokeweight=".5pt">
                        <v:textbox>
                          <w:txbxContent>
                            <w:p w14:paraId="36B28D28" w14:textId="77777777" w:rsidR="00A060D1" w:rsidRPr="00056EAE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18"/>
                                </w:rPr>
                              </w:pPr>
                              <w:r w:rsidRPr="00056EAE">
                                <w:rPr>
                                  <w:rFonts w:ascii="Times New Roman" w:hAnsi="Times New Roman"/>
                                  <w:sz w:val="20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68" o:spid="_x0000_s1193" type="#_x0000_t202" style="position:absolute;left:15592;top:10359;width:6432;height:3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ILZ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JOqwNZ8IRkPk/AAAA//8DAFBLAQItABQABgAIAAAAIQDb4fbL7gAAAIUBAAATAAAAAAAAAAAA&#10;AAAAAAAAAABbQ29udGVudF9UeXBlc10ueG1sUEsBAi0AFAAGAAgAAAAhAFr0LFu/AAAAFQEAAAsA&#10;AAAAAAAAAAAAAAAAHwEAAF9yZWxzLy5yZWxzUEsBAi0AFAAGAAgAAAAhAJEYgtnEAAAA3AAAAA8A&#10;AAAAAAAAAAAAAAAABwIAAGRycy9kb3ducmV2LnhtbFBLBQYAAAAAAwADALcAAAD4AgAAAAA=&#10;" filled="f" stroked="f" strokeweight=".5pt">
                        <v:textbox>
                          <w:txbxContent>
                            <w:p w14:paraId="7AB44B73" w14:textId="77777777" w:rsidR="00A060D1" w:rsidRPr="00056EAE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</w:pPr>
                              <w:r w:rsidRPr="00056EAE">
                                <w:rPr>
                                  <w:rFonts w:ascii="Times New Roman" w:hAnsi="Times New Roman" w:hint="cs"/>
                                  <w:sz w:val="18"/>
                                  <w:szCs w:val="16"/>
                                </w:rPr>
                                <w:t>9</w:t>
                              </w:r>
                              <w:r w:rsidRPr="00056EAE"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0</w:t>
                              </w:r>
                              <w:r w:rsidRPr="00056EAE">
                                <w:rPr>
                                  <w:rFonts w:ascii="新細明體" w:hAnsi="新細明體" w:hint="eastAsia"/>
                                  <w:sz w:val="18"/>
                                  <w:szCs w:val="16"/>
                                </w:rPr>
                                <w:t>°</w: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(</w:t>
                              </w:r>
                              <w:r w:rsidRPr="00056EAE">
                                <w:rPr>
                                  <w:rFonts w:ascii="新細明體" w:hAnsi="新細明體"/>
                                  <w:position w:val="-18"/>
                                  <w:sz w:val="18"/>
                                  <w:szCs w:val="16"/>
                                </w:rPr>
                                <w:object w:dxaOrig="200" w:dyaOrig="460" w14:anchorId="31A3F9D6">
                                  <v:shape id="_x0000_i1031" type="#_x0000_t75" style="width:10.5pt;height:23pt">
                                    <v:imagedata r:id="rId30" o:title=""/>
                                  </v:shape>
                                  <o:OLEObject Type="Embed" ProgID="Equation.DSMT4" ShapeID="_x0000_i1031" DrawAspect="Content" ObjectID="_1716658750" r:id="rId62"/>
                                </w:objec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文字方塊 270" o:spid="_x0000_s1194" type="#_x0000_t202" style="position:absolute;left:33121;top:10197;width:7093;height:4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xgC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zA9nwhGQ0ycAAAD//wMAUEsBAi0AFAAGAAgAAAAhANvh9svuAAAAhQEAABMAAAAAAAAAAAAA&#10;AAAAAAAAAFtDb250ZW50X1R5cGVzXS54bWxQSwECLQAUAAYACAAAACEAWvQsW78AAAAVAQAACwAA&#10;AAAAAAAAAAAAAAAfAQAAX3JlbHMvLnJlbHNQSwECLQAUAAYACAAAACEA6rcYAsMAAADcAAAADwAA&#10;AAAAAAAAAAAAAAAHAgAAZHJzL2Rvd25yZXYueG1sUEsFBgAAAAADAAMAtwAAAPcCAAAAAA==&#10;" filled="f" stroked="f" strokeweight=".5pt">
                        <v:textbox>
                          <w:txbxContent>
                            <w:p w14:paraId="1BE62D68" w14:textId="77777777" w:rsidR="00A060D1" w:rsidRPr="00056EAE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27</w:t>
                              </w:r>
                              <w:r w:rsidRPr="00056EAE"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0</w:t>
                              </w:r>
                              <w:r w:rsidRPr="00056EAE">
                                <w:rPr>
                                  <w:rFonts w:ascii="新細明體" w:hAnsi="新細明體" w:hint="eastAsia"/>
                                  <w:sz w:val="18"/>
                                  <w:szCs w:val="16"/>
                                </w:rPr>
                                <w:t>°</w: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(</w:t>
                              </w:r>
                              <w:r w:rsidRPr="00056EAE">
                                <w:rPr>
                                  <w:rFonts w:ascii="新細明體" w:hAnsi="新細明體"/>
                                  <w:position w:val="-18"/>
                                  <w:sz w:val="18"/>
                                  <w:szCs w:val="16"/>
                                </w:rPr>
                                <w:object w:dxaOrig="300" w:dyaOrig="460" w14:anchorId="575CBDB2">
                                  <v:shape id="_x0000_i1032" type="#_x0000_t75" style="width:15pt;height:23pt">
                                    <v:imagedata r:id="rId52" o:title=""/>
                                  </v:shape>
                                  <o:OLEObject Type="Embed" ProgID="Equation.DSMT4" ShapeID="_x0000_i1032" DrawAspect="Content" ObjectID="_1716658751" r:id="rId63"/>
                                </w:objec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文字方塊 271" o:spid="_x0000_s1195" type="#_x0000_t202" style="position:absolute;left:5866;top:15275;width:476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72ZxgAAANw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m8LfmXgE5PIXAAD//wMAUEsBAi0AFAAGAAgAAAAhANvh9svuAAAAhQEAABMAAAAAAAAA&#10;AAAAAAAAAAAAAFtDb250ZW50X1R5cGVzXS54bWxQSwECLQAUAAYACAAAACEAWvQsW78AAAAVAQAA&#10;CwAAAAAAAAAAAAAAAAAfAQAAX3JlbHMvLnJlbHNQSwECLQAUAAYACAAAACEAhfu9mcYAAADcAAAA&#10;DwAAAAAAAAAAAAAAAAAHAgAAZHJzL2Rvd25yZXYueG1sUEsFBgAAAAADAAMAtwAAAPoCAAAAAA==&#10;" filled="f" stroked="f" strokeweight=".5pt">
                        <v:textbox>
                          <w:txbxContent>
                            <w:p w14:paraId="152D8139" w14:textId="77777777" w:rsidR="00A060D1" w:rsidRPr="00056EAE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 w:val="20"/>
                                  <w:szCs w:val="18"/>
                                </w:rPr>
                                <w:t>－</w:t>
                              </w:r>
                              <w:r w:rsidRPr="00056EAE">
                                <w:rPr>
                                  <w:rFonts w:ascii="Times New Roman" w:hAnsi="Times New Roman"/>
                                  <w:sz w:val="20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69" o:spid="_x0000_s1196" type="#_x0000_t202" style="position:absolute;left:24207;top:10835;width:6433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CdC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I4eYG/M+EIyNUvAAAA//8DAFBLAQItABQABgAIAAAAIQDb4fbL7gAAAIUBAAATAAAAAAAA&#10;AAAAAAAAAAAAAABbQ29udGVudF9UeXBlc10ueG1sUEsBAi0AFAAGAAgAAAAhAFr0LFu/AAAAFQEA&#10;AAsAAAAAAAAAAAAAAAAAHwEAAF9yZWxzLy5yZWxzUEsBAi0AFAAGAAgAAAAhAP5UJ0LHAAAA3AAA&#10;AA8AAAAAAAAAAAAAAAAABwIAAGRycy9kb3ducmV2LnhtbFBLBQYAAAAAAwADALcAAAD7AgAAAAA=&#10;" filled="f" stroked="f" strokeweight=".5pt">
                        <v:textbox>
                          <w:txbxContent>
                            <w:p w14:paraId="5BD75A0C" w14:textId="77777777" w:rsidR="00A060D1" w:rsidRPr="00056EAE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18</w:t>
                              </w:r>
                              <w:r w:rsidRPr="00056EAE"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0</w:t>
                              </w:r>
                              <w:r w:rsidRPr="00056EAE">
                                <w:rPr>
                                  <w:rFonts w:ascii="新細明體" w:hAnsi="新細明體" w:hint="eastAsia"/>
                                  <w:sz w:val="18"/>
                                  <w:szCs w:val="16"/>
                                </w:rPr>
                                <w:t>°</w: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(</w:t>
                              </w:r>
                              <w:r w:rsidRPr="00056EAE">
                                <w:rPr>
                                  <w:rFonts w:ascii="新細明體" w:hAnsi="新細明體"/>
                                  <w:position w:val="-6"/>
                                  <w:sz w:val="18"/>
                                  <w:szCs w:val="16"/>
                                </w:rPr>
                                <w:object w:dxaOrig="180" w:dyaOrig="180" w14:anchorId="13666FAF">
                                  <v:shape id="_x0000_i1033" type="#_x0000_t75" style="width:9pt;height:9pt">
                                    <v:imagedata r:id="rId40" o:title=""/>
                                  </v:shape>
                                  <o:OLEObject Type="Embed" ProgID="Equation.DSMT4" ShapeID="_x0000_i1033" DrawAspect="Content" ObjectID="_1716658752" r:id="rId64"/>
                                </w:objec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文字方塊 267" o:spid="_x0000_s1197" type="#_x0000_t202" style="position:absolute;left:6924;top:10518;width:2795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" filled="f" stroked="f" strokeweight=".5pt">
                        <v:textbox>
                          <w:txbxContent>
                            <w:p w14:paraId="6043F824" w14:textId="77777777" w:rsidR="00A060D1" w:rsidRPr="00056EAE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直線接點 272" o:spid="_x0000_s1198" style="position:absolute;visibility:visible;mso-wrap-style:square" from="9038,5074" to="18038,5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" strokecolor="black [3200]" strokeweight=".5pt">
                        <v:stroke dashstyle="dash" joinstyle="miter"/>
                      </v:line>
                      <v:line id="直線接點 273" o:spid="_x0000_s1199" style="position:absolute;visibility:visible;mso-wrap-style:square" from="9038,16543" to="36038,16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" strokecolor="black [3200]" strokeweight=".5pt">
                        <v:stroke dashstyle="dash" joinstyle="miter"/>
                      </v:line>
                      <v:shape id="文字方塊 281" o:spid="_x0000_s1200" type="#_x0000_t202" style="position:absolute;left:42971;top:10835;width:6433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" filled="f" stroked="f" strokeweight=".5pt">
                        <v:textbox>
                          <w:txbxContent>
                            <w:p w14:paraId="6F1E7D92" w14:textId="77777777" w:rsidR="00A060D1" w:rsidRPr="00056EAE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36</w:t>
                              </w:r>
                              <w:r w:rsidRPr="00056EAE"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0</w:t>
                              </w:r>
                              <w:r w:rsidRPr="00056EAE">
                                <w:rPr>
                                  <w:rFonts w:ascii="新細明體" w:hAnsi="新細明體" w:hint="eastAsia"/>
                                  <w:sz w:val="18"/>
                                  <w:szCs w:val="16"/>
                                </w:rPr>
                                <w:t>°</w: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(</w:t>
                              </w:r>
                              <w:r w:rsidRPr="003D6505">
                                <w:rPr>
                                  <w:rFonts w:ascii="Times New Roman" w:hAnsi="Times New Roman"/>
                                  <w:sz w:val="18"/>
                                  <w:szCs w:val="16"/>
                                </w:rPr>
                                <w:t>2</w:t>
                              </w:r>
                              <w:r w:rsidRPr="00056EAE">
                                <w:rPr>
                                  <w:rFonts w:ascii="新細明體" w:hAnsi="新細明體"/>
                                  <w:position w:val="-6"/>
                                  <w:sz w:val="18"/>
                                  <w:szCs w:val="16"/>
                                </w:rPr>
                                <w:object w:dxaOrig="180" w:dyaOrig="180" w14:anchorId="71F8C15A">
                                  <v:shape id="_x0000_i1034" type="#_x0000_t75" style="width:9pt;height:9pt">
                                    <v:imagedata r:id="rId40" o:title=""/>
                                  </v:shape>
                                  <o:OLEObject Type="Embed" ProgID="Equation.DSMT4" ShapeID="_x0000_i1034" DrawAspect="Content" ObjectID="_1716658753" r:id="rId65"/>
                                </w:object>
                              </w:r>
                              <w:r w:rsidRPr="00056EAE">
                                <w:rPr>
                                  <w:rFonts w:ascii="新細明體" w:hAnsi="新細明體"/>
                                  <w:sz w:val="18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  <v:line id="直線接點 278" o:spid="_x0000_s1201" style="position:absolute;flip:x;visibility:visible;mso-wrap-style:square" from="36017,10571" to="36017,10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" strokecolor="black [3200]" strokeweight="1pt">
                      <v:stroke joinstyle="miter"/>
                    </v:line>
                  </v:group>
                  <v:line id="直線接點 276" o:spid="_x0000_s1202" style="position:absolute;flip:x;visibility:visible;mso-wrap-style:square" from="36047,10729" to="36047,16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" strokecolor="black [3200]" strokeweight=".5pt">
                    <v:stroke dashstyle="dash" joinstyle="miter"/>
                  </v:line>
                </v:group>
                <v:group id="群組 288" o:spid="_x0000_s1203" style="position:absolute;left:18040;top:10662;width:26759;height:387" coordsize="26761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<v:line id="直線接點 274" o:spid="_x0000_s1204" style="position:absolute;flip:x;visibility:visible;mso-wrap-style:square" from="0,35" to="0,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" strokecolor="black [3200]" strokeweight="1pt">
                    <v:stroke joinstyle="miter"/>
                  </v:line>
                  <v:line id="直線接點 277" o:spid="_x0000_s1205" style="position:absolute;flip:x;visibility:visible;mso-wrap-style:square" from="8932,0" to="8932,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" strokecolor="black [3200]" strokeweight="1pt">
                    <v:stroke joinstyle="miter"/>
                  </v:line>
                  <v:line id="直線接點 282" o:spid="_x0000_s1206" style="position:absolute;flip:x;visibility:visible;mso-wrap-style:square" from="26761,0" to="26761,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" strokecolor="black [3200]" strokeweight="1pt">
                    <v:stroke joinstyle="miter"/>
                  </v:line>
                </v:group>
                <w10:anchorlock/>
              </v:group>
            </w:pict>
          </mc:Fallback>
        </mc:AlternateContent>
      </w:r>
    </w:p>
    <w:p w14:paraId="11F62BBE" w14:textId="77777777" w:rsidR="00A060D1" w:rsidRDefault="00A060D1" w:rsidP="00A060D1">
      <w:pPr>
        <w:widowControl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br w:type="page"/>
      </w:r>
    </w:p>
    <w:p w14:paraId="2BF8D8EA" w14:textId="77777777" w:rsidR="00A060D1" w:rsidRPr="003D3557" w:rsidRDefault="00A060D1" w:rsidP="00A060D1">
      <w:pPr>
        <w:widowControl/>
        <w:jc w:val="center"/>
        <w:rPr>
          <w:rFonts w:ascii="Times New Roman" w:eastAsia="標楷體" w:hAnsi="Times New Roman"/>
          <w:b/>
          <w:sz w:val="32"/>
          <w:szCs w:val="32"/>
        </w:rPr>
      </w:pPr>
      <w:r w:rsidRPr="003D3557">
        <w:rPr>
          <w:rFonts w:ascii="Times New Roman" w:eastAsia="標楷體" w:hAnsi="Times New Roman"/>
          <w:b/>
          <w:sz w:val="32"/>
          <w:szCs w:val="32"/>
        </w:rPr>
        <w:lastRenderedPageBreak/>
        <w:t>廣義角和銳角有關三角函數的關係</w:t>
      </w:r>
    </w:p>
    <w:p w14:paraId="04A64807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我們如果知道了銳角的三角函數，就可以知道所有廣義角的三角函數</w:t>
      </w:r>
      <w:r>
        <w:rPr>
          <w:rFonts w:ascii="Times New Roman" w:eastAsia="標楷體" w:hAnsi="Times New Roman" w:hint="eastAsia"/>
          <w:bCs/>
          <w:sz w:val="28"/>
          <w:szCs w:val="28"/>
        </w:rPr>
        <w:t>。</w:t>
      </w:r>
    </w:p>
    <w:p w14:paraId="7A25DECD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19E14966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二象限</w:t>
      </w:r>
    </w:p>
    <w:p w14:paraId="72C98952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m:oMathPara>
        <m:oMath>
          <m:r>
            <w:rPr>
              <w:rFonts w:ascii="Cambria Math" w:eastAsia="標楷體" w:hAnsi="Times New Roman"/>
              <w:sz w:val="28"/>
              <w:szCs w:val="28"/>
            </w:rPr>
            <m:t>90</m:t>
          </m:r>
          <m:r>
            <w:rPr>
              <w:rFonts w:ascii="Cambria Math" w:eastAsia="標楷體" w:hAnsi="Times New Roman"/>
              <w:sz w:val="28"/>
              <w:szCs w:val="28"/>
            </w:rPr>
            <m:t>°≤</m:t>
          </m:r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≤</m:t>
          </m:r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</m:oMath>
      </m:oMathPara>
    </w:p>
    <w:p w14:paraId="38A602A1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1BC011AA" wp14:editId="32725A0C">
                <wp:extent cx="2276475" cy="1626870"/>
                <wp:effectExtent l="0" t="0" r="9525" b="0"/>
                <wp:docPr id="116" name="群組 1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6475" cy="1626870"/>
                          <a:chOff x="0" y="0"/>
                          <a:chExt cx="2276475" cy="1626870"/>
                        </a:xfrm>
                      </wpg:grpSpPr>
                      <pic:pic xmlns:pic="http://schemas.openxmlformats.org/drawingml/2006/picture">
                        <pic:nvPicPr>
                          <pic:cNvPr id="115" name="圖片 115"/>
                          <pic:cNvPicPr>
                            <a:picLocks noChangeAspect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475" cy="16268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0" name="弧形 90"/>
                        <wps:cNvSpPr/>
                        <wps:spPr>
                          <a:xfrm>
                            <a:off x="750627" y="899330"/>
                            <a:ext cx="581660" cy="560070"/>
                          </a:xfrm>
                          <a:prstGeom prst="arc">
                            <a:avLst>
                              <a:gd name="adj1" fmla="val 12668217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文字方塊 41"/>
                        <wps:cNvSpPr txBox="1"/>
                        <wps:spPr>
                          <a:xfrm>
                            <a:off x="61415" y="771098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1EB5BD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文字方塊 52"/>
                        <wps:cNvSpPr txBox="1"/>
                        <wps:spPr>
                          <a:xfrm>
                            <a:off x="545910" y="675564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01315F5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文字方塊 60"/>
                        <wps:cNvSpPr txBox="1"/>
                        <wps:spPr>
                          <a:xfrm>
                            <a:off x="1078173" y="709683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089FCD" w14:textId="77777777" w:rsidR="00A060D1" w:rsidRPr="00D23B13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D23B13"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文字方塊 51"/>
                        <wps:cNvSpPr txBox="1"/>
                        <wps:spPr>
                          <a:xfrm>
                            <a:off x="368489" y="1146412"/>
                            <a:ext cx="45720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278FE7B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文字方塊 88"/>
                        <wps:cNvSpPr txBox="1"/>
                        <wps:spPr>
                          <a:xfrm>
                            <a:off x="627797" y="962167"/>
                            <a:ext cx="320634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4CAF0B" w14:textId="77777777" w:rsidR="00A060D1" w:rsidRPr="00D23B13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D23B13"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BC011AA" id="群組 116" o:spid="_x0000_s1207" style="width:179.25pt;height:128.1pt;mso-position-horizontal-relative:char;mso-position-vertical-relative:line" coordsize="22764,162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">
                <v:shape id="圖片 115" o:spid="_x0000_s1208" type="#_x0000_t75" style="position:absolute;width:22764;height:162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">
                  <v:imagedata r:id="rId67" o:title=""/>
                </v:shape>
                <v:shape id="弧形 90" o:spid="_x0000_s1209" style="position:absolute;left:7506;top:8993;width:5816;height:5601;visibility:visible;mso-wrap-style:square;v-text-anchor:middle" coordsize="581660,560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" path="m44473,131206nsc112344,27045,242843,-22298,366186,9563,493291,42396,581659,153320,581659,280034r-290829,1l44473,131206xem44473,131206nfc112344,27045,242843,-22298,366186,9563,493291,42396,581659,153320,581659,280034e" filled="f" strokecolor="black [3200]" strokeweight=".5pt">
                  <v:stroke startarrow="block" joinstyle="miter"/>
                  <v:path arrowok="t" o:connecttype="custom" o:connectlocs="44473,131206;366186,9563;581659,280034" o:connectangles="0,0,0"/>
                </v:shape>
                <v:shape id="文字方塊 41" o:spid="_x0000_s1210" type="#_x0000_t202" style="position:absolute;left:614;top:7710;width:3079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<v:textbox>
                    <w:txbxContent>
                      <w:p w14:paraId="291EB5BD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52" o:spid="_x0000_s1211" type="#_x0000_t202" style="position:absolute;left:5459;top:6755;width:3079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<v:textbox>
                    <w:txbxContent>
                      <w:p w14:paraId="101315F5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60" o:spid="_x0000_s1212" type="#_x0000_t202" style="position:absolute;left:10781;top:7096;width:308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<v:textbox>
                    <w:txbxContent>
                      <w:p w14:paraId="35089FCD" w14:textId="77777777" w:rsidR="00A060D1" w:rsidRPr="00D23B13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D23B13">
                          <w:rPr>
                            <w:rFonts w:ascii="新細明體" w:hAnsi="新細明體" w:hint="eastAsia"/>
                            <w:szCs w:val="24"/>
                          </w:rPr>
                          <w:t>θ</w:t>
                        </w:r>
                      </w:p>
                    </w:txbxContent>
                  </v:textbox>
                </v:shape>
                <v:shape id="文字方塊 51" o:spid="_x0000_s1213" type="#_x0000_t202" style="position:absolute;left:3684;top:11464;width:4572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<v:textbox>
                    <w:txbxContent>
                      <w:p w14:paraId="1278FE7B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文字方塊 88" o:spid="_x0000_s1214" type="#_x0000_t202" style="position:absolute;left:6277;top:9621;width:320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<v:textbox>
                    <w:txbxContent>
                      <w:p w14:paraId="6C4CAF0B" w14:textId="77777777" w:rsidR="00A060D1" w:rsidRPr="00D23B13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D23B13">
                          <w:rPr>
                            <w:rFonts w:ascii="新細明體" w:hAnsi="新細明體" w:hint="eastAsia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A2F2BD" w14:textId="77777777" w:rsidR="00246A68" w:rsidRPr="00246A68" w:rsidRDefault="00A060D1" w:rsidP="00A060D1">
      <w:pPr>
        <w:rPr>
          <w:rFonts w:ascii="Times New Roman" w:eastAsia="標楷體" w:hAnsi="Times New Roman"/>
          <w:bCs/>
          <w:i/>
          <w:i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α</w:t>
      </w:r>
      <w:r w:rsidRPr="00326EC1">
        <w:rPr>
          <w:rFonts w:ascii="Times New Roman" w:eastAsia="標楷體" w:hAnsi="Times New Roman"/>
          <w:bCs/>
          <w:sz w:val="28"/>
          <w:szCs w:val="28"/>
        </w:rPr>
        <w:t>=180˚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</w:p>
    <w:p w14:paraId="7B6D5815" w14:textId="7C471FB6" w:rsidR="00A060D1" w:rsidRPr="00246A68" w:rsidRDefault="00CF0D2D" w:rsidP="00A060D1">
      <w:pPr>
        <w:rPr>
          <w:rFonts w:ascii="Times New Roman" w:eastAsia="標楷體" w:hAnsi="Times New Roman"/>
          <w:bCs/>
          <w:i/>
          <w:i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)</m:t>
          </m:r>
        </m:oMath>
      </m:oMathPara>
    </w:p>
    <w:p w14:paraId="2CD918E3" w14:textId="09BDF881" w:rsidR="00A060D1" w:rsidRPr="00326EC1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 xml:space="preserve"> c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α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180</m:t>
        </m:r>
        <m:r>
          <w:rPr>
            <w:rFonts w:ascii="Cambria Math" w:eastAsia="標楷體" w:hAnsi="Times New Roman"/>
            <w:sz w:val="28"/>
            <w:szCs w:val="28"/>
          </w:rPr>
          <m:t>°-</m:t>
        </m:r>
        <m:r>
          <w:rPr>
            <w:rFonts w:ascii="Cambria Math" w:eastAsia="標楷體" w:hAnsi="Times New Roman"/>
            <w:sz w:val="28"/>
            <w:szCs w:val="28"/>
          </w:rPr>
          <m:t>θ)</m:t>
        </m:r>
      </m:oMath>
      <w:r w:rsidR="00A060D1" w:rsidRPr="00326EC1">
        <w:rPr>
          <w:rFonts w:ascii="Times New Roman" w:eastAsia="標楷體" w:hAnsi="Times New Roman"/>
          <w:bCs/>
          <w:sz w:val="28"/>
          <w:szCs w:val="28"/>
        </w:rPr>
        <w:t>，因為</w:t>
      </w:r>
      <w:r w:rsidR="00A060D1"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="00A060D1" w:rsidRPr="00326EC1">
        <w:rPr>
          <w:rFonts w:ascii="Times New Roman" w:eastAsia="標楷體" w:hAnsi="Times New Roman"/>
          <w:bCs/>
          <w:sz w:val="28"/>
          <w:szCs w:val="28"/>
        </w:rPr>
        <w:t>為負</w:t>
      </w:r>
    </w:p>
    <w:p w14:paraId="1F9C8EAA" w14:textId="77777777" w:rsidR="00A060D1" w:rsidRPr="00326EC1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α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180</m:t>
        </m:r>
        <m:r>
          <w:rPr>
            <w:rFonts w:ascii="Cambria Math" w:eastAsia="標楷體" w:hAnsi="Times New Roman"/>
            <w:sz w:val="28"/>
            <w:szCs w:val="28"/>
          </w:rPr>
          <m:t>°-</m:t>
        </m:r>
        <m:r>
          <w:rPr>
            <w:rFonts w:ascii="Cambria Math" w:eastAsia="標楷體" w:hAnsi="Times New Roman"/>
            <w:sz w:val="28"/>
            <w:szCs w:val="28"/>
          </w:rPr>
          <m:t>θ)</m:t>
        </m:r>
      </m:oMath>
      <w:r w:rsidR="00A060D1" w:rsidRPr="00326EC1">
        <w:rPr>
          <w:rFonts w:ascii="Times New Roman" w:eastAsia="標楷體" w:hAnsi="Times New Roman"/>
          <w:bCs/>
          <w:sz w:val="28"/>
          <w:szCs w:val="28"/>
        </w:rPr>
        <w:t>，因為</w:t>
      </w:r>
      <w:r w:rsidR="00A060D1"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="00A060D1" w:rsidRPr="00326EC1">
        <w:rPr>
          <w:rFonts w:ascii="Times New Roman" w:eastAsia="標楷體" w:hAnsi="Times New Roman"/>
          <w:bCs/>
          <w:sz w:val="28"/>
          <w:szCs w:val="28"/>
        </w:rPr>
        <w:t>為負</w:t>
      </w:r>
    </w:p>
    <w:p w14:paraId="5419CD3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例：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=120˚</w:t>
      </w:r>
    </w:p>
    <w:p w14:paraId="7CE1F544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α</w:t>
      </w:r>
      <w:r w:rsidRPr="00326EC1">
        <w:rPr>
          <w:rFonts w:ascii="Times New Roman" w:eastAsia="標楷體" w:hAnsi="Times New Roman"/>
          <w:bCs/>
          <w:sz w:val="28"/>
          <w:szCs w:val="28"/>
        </w:rPr>
        <w:t>=180˚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120˚=60˚</w:t>
      </w:r>
    </w:p>
    <w:p w14:paraId="038B2672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新細明體" w:hAnsi="新細明體" w:cs="新細明體" w:hint="eastAsia"/>
          <w:bCs/>
          <w:sz w:val="28"/>
          <w:szCs w:val="28"/>
        </w:rPr>
        <w:t>∴</w:t>
      </w:r>
      <w:r w:rsidRPr="00326EC1">
        <w:rPr>
          <w:rFonts w:ascii="Times New Roman" w:eastAsia="標楷體" w:hAnsi="Times New Roman"/>
          <w:bCs/>
          <w:sz w:val="28"/>
          <w:szCs w:val="28"/>
        </w:rPr>
        <w:t>sin120˚=sin60˚=</w:t>
      </w:r>
      <m:oMath>
        <m:f>
          <m:f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0C4E96E5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cos120˚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cos60˚=</w:t>
      </w:r>
      <m:oMath>
        <m:r>
          <w:rPr>
            <w:rFonts w:ascii="Cambria Math" w:eastAsia="標楷體" w:hAnsi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3DFF7A80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120˚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tan60˚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m:oMath>
        <m:rad>
          <m:radPr>
            <m:degHide m:val="1"/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e>
        </m:rad>
      </m:oMath>
    </w:p>
    <w:p w14:paraId="0D0B59E5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</w:p>
    <w:p w14:paraId="07844E0F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三象限</w:t>
      </w:r>
    </w:p>
    <w:p w14:paraId="79B33AD6" w14:textId="77777777" w:rsidR="00A060D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m:oMathPara>
        <m:oMath>
          <m:r>
            <w:rPr>
              <w:rFonts w:ascii="Cambria Math" w:eastAsia="標楷體" w:hAnsi="Times New Roman"/>
              <w:sz w:val="28"/>
              <w:szCs w:val="28"/>
            </w:rPr>
            <w:lastRenderedPageBreak/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≤</m:t>
          </m:r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≤</m:t>
          </m:r>
          <m:r>
            <w:rPr>
              <w:rFonts w:ascii="Cambria Math" w:eastAsia="標楷體" w:hAnsi="Times New Roman"/>
              <w:sz w:val="28"/>
              <w:szCs w:val="28"/>
            </w:rPr>
            <m:t>27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</m:oMath>
      </m:oMathPara>
    </w:p>
    <w:p w14:paraId="6BE5161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67F551CA" wp14:editId="494FA942">
                <wp:extent cx="2526348" cy="1907540"/>
                <wp:effectExtent l="0" t="0" r="7620" b="0"/>
                <wp:docPr id="153" name="群組 1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6348" cy="1907540"/>
                          <a:chOff x="0" y="0"/>
                          <a:chExt cx="2526348" cy="1907540"/>
                        </a:xfrm>
                      </wpg:grpSpPr>
                      <pic:pic xmlns:pic="http://schemas.openxmlformats.org/drawingml/2006/picture">
                        <pic:nvPicPr>
                          <pic:cNvPr id="152" name="圖片 152"/>
                          <pic:cNvPicPr>
                            <a:picLocks noChangeAspect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63" y="0"/>
                            <a:ext cx="2521585" cy="1907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46" name="弧形 146"/>
                        <wps:cNvSpPr/>
                        <wps:spPr>
                          <a:xfrm>
                            <a:off x="919163" y="733425"/>
                            <a:ext cx="660400" cy="643890"/>
                          </a:xfrm>
                          <a:prstGeom prst="arc">
                            <a:avLst>
                              <a:gd name="adj1" fmla="val 8629639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文字方塊 147"/>
                        <wps:cNvSpPr txBox="1"/>
                        <wps:spPr>
                          <a:xfrm>
                            <a:off x="0" y="1185862"/>
                            <a:ext cx="45720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02E4CF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8" name="文字方塊 148"/>
                        <wps:cNvSpPr txBox="1"/>
                        <wps:spPr>
                          <a:xfrm>
                            <a:off x="700088" y="1281112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8945A0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文字方塊 149"/>
                        <wps:cNvSpPr txBox="1"/>
                        <wps:spPr>
                          <a:xfrm>
                            <a:off x="1271588" y="552450"/>
                            <a:ext cx="30797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EA45EA" w14:textId="77777777" w:rsidR="00A060D1" w:rsidRPr="00D23B13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D23B13"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文字方塊 150"/>
                        <wps:cNvSpPr txBox="1"/>
                        <wps:spPr>
                          <a:xfrm>
                            <a:off x="495300" y="828675"/>
                            <a:ext cx="45720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F421E7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文字方塊 151"/>
                        <wps:cNvSpPr txBox="1"/>
                        <wps:spPr>
                          <a:xfrm>
                            <a:off x="890588" y="966787"/>
                            <a:ext cx="320634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406025" w14:textId="77777777" w:rsidR="00A060D1" w:rsidRPr="00D23B13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D23B13"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7F551CA" id="群組 153" o:spid="_x0000_s1215" style="width:198.95pt;height:150.2pt;mso-position-horizontal-relative:char;mso-position-vertical-relative:line" coordsize="25263,19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">
                <v:shape id="圖片 152" o:spid="_x0000_s1216" type="#_x0000_t75" style="position:absolute;left:47;width:25216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">
                  <v:imagedata r:id="rId69" o:title=""/>
                </v:shape>
                <v:shape id="弧形 146" o:spid="_x0000_s1217" style="position:absolute;left:9191;top:7334;width:6604;height:6439;visibility:visible;mso-wrap-style:square;v-text-anchor:middle" coordsize="660400,643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" path="m66028,515096nsc-21638,401116,-22045,244511,65029,130099,148940,19843,295331,-26398,429612,14937,566996,57227,660400,181479,660400,321945r-330200,l66028,515096xem66028,515096nfc-21638,401116,-22045,244511,65029,130099,148940,19843,295331,-26398,429612,14937,566996,57227,660400,181479,660400,321945e" filled="f" strokecolor="black [3200]" strokeweight=".5pt">
                  <v:stroke startarrow="block" joinstyle="miter"/>
                  <v:path arrowok="t" o:connecttype="custom" o:connectlocs="66028,515096;65029,130099;429612,14937;660400,321945" o:connectangles="0,0,0,0"/>
                </v:shape>
                <v:shape id="文字方塊 147" o:spid="_x0000_s1218" type="#_x0000_t202" style="position:absolute;top:11858;width:4572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yu3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z/GsL/M+ECOf0DAAD//wMAUEsBAi0AFAAGAAgAAAAhANvh9svuAAAAhQEAABMAAAAAAAAAAAAA&#10;AAAAAAAAAFtDb250ZW50X1R5cGVzXS54bWxQSwECLQAUAAYACAAAACEAWvQsW78AAAAVAQAACwAA&#10;AAAAAAAAAAAAAAAfAQAAX3JlbHMvLnJlbHNQSwECLQAUAAYACAAAACEAcBcrt8MAAADcAAAADwAA&#10;AAAAAAAAAAAAAAAHAgAAZHJzL2Rvd25yZXYueG1sUEsFBgAAAAADAAMAtwAAAPcCAAAAAA==&#10;" filled="f" stroked="f" strokeweight=".5pt">
                  <v:textbox>
                    <w:txbxContent>
                      <w:p w14:paraId="5302E4CF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148" o:spid="_x0000_s1219" type="#_x0000_t202" style="position:absolute;left:7000;top:12811;width:3080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" filled="f" stroked="f" strokeweight=".5pt">
                  <v:textbox>
                    <w:txbxContent>
                      <w:p w14:paraId="678945A0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149" o:spid="_x0000_s1220" type="#_x0000_t202" style="position:absolute;left:12715;top:5524;width:308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<v:textbox>
                    <w:txbxContent>
                      <w:p w14:paraId="0CEA45EA" w14:textId="77777777" w:rsidR="00A060D1" w:rsidRPr="00D23B13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D23B13">
                          <w:rPr>
                            <w:rFonts w:ascii="新細明體" w:hAnsi="新細明體" w:hint="eastAsia"/>
                            <w:szCs w:val="24"/>
                          </w:rPr>
                          <w:t>θ</w:t>
                        </w:r>
                      </w:p>
                    </w:txbxContent>
                  </v:textbox>
                </v:shape>
                <v:shape id="文字方塊 150" o:spid="_x0000_s1221" type="#_x0000_t202" style="position:absolute;left:4953;top:8286;width:4572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<v:textbox>
                    <w:txbxContent>
                      <w:p w14:paraId="26F421E7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文字方塊 151" o:spid="_x0000_s1222" type="#_x0000_t202" style="position:absolute;left:8905;top:9667;width:320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4CF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GcHzmXCBTP4BAAD//wMAUEsBAi0AFAAGAAgAAAAhANvh9svuAAAAhQEAABMAAAAAAAAAAAAA&#10;AAAAAAAAAFtDb250ZW50X1R5cGVzXS54bWxQSwECLQAUAAYACAAAACEAWvQsW78AAAAVAQAACwAA&#10;AAAAAAAAAAAAAAAfAQAAX3JlbHMvLnJlbHNQSwECLQAUAAYACAAAACEAFWuAhcMAAADcAAAADwAA&#10;AAAAAAAAAAAAAAAHAgAAZHJzL2Rvd25yZXYueG1sUEsFBgAAAAADAAMAtwAAAPcCAAAAAA==&#10;" filled="f" stroked="f" strokeweight=".5pt">
                  <v:textbox>
                    <w:txbxContent>
                      <w:p w14:paraId="73406025" w14:textId="77777777" w:rsidR="00A060D1" w:rsidRPr="00D23B13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D23B13">
                          <w:rPr>
                            <w:rFonts w:ascii="新細明體" w:hAnsi="新細明體" w:hint="eastAsia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E8D04A9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α</w:t>
      </w:r>
      <w:r w:rsidRPr="00326EC1">
        <w:rPr>
          <w:rFonts w:ascii="Times New Roman" w:eastAsia="標楷體" w:hAnsi="Times New Roman"/>
          <w:bCs/>
          <w:sz w:val="28"/>
          <w:szCs w:val="28"/>
        </w:rPr>
        <w:t>=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180˚</w:t>
      </w:r>
    </w:p>
    <w:p w14:paraId="12F8A9EE" w14:textId="77777777" w:rsidR="00A060D1" w:rsidRPr="00326EC1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θ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180</m:t>
        </m:r>
        <m:r>
          <w:rPr>
            <w:rFonts w:ascii="Cambria Math" w:eastAsia="標楷體" w:hAnsi="Times New Roman"/>
            <w:sz w:val="28"/>
            <w:szCs w:val="28"/>
          </w:rPr>
          <m:t>°</m:t>
        </m:r>
        <m:r>
          <w:rPr>
            <w:rFonts w:ascii="Cambria Math" w:eastAsia="標楷體" w:hAnsi="Times New Roman"/>
            <w:sz w:val="28"/>
            <w:szCs w:val="28"/>
          </w:rPr>
          <m:t>)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α</m:t>
            </m:r>
          </m:e>
        </m:func>
      </m:oMath>
      <w:r w:rsidR="00A060D1">
        <w:rPr>
          <w:rFonts w:ascii="Times New Roman" w:eastAsia="標楷體" w:hAnsi="Times New Roman" w:hint="eastAsia"/>
          <w:bCs/>
          <w:sz w:val="28"/>
          <w:szCs w:val="28"/>
        </w:rPr>
        <w:t>，</w:t>
      </w:r>
      <w:r w:rsidR="00A060D1" w:rsidRPr="00326EC1">
        <w:rPr>
          <w:rFonts w:ascii="Times New Roman" w:eastAsia="標楷體" w:hAnsi="Times New Roman"/>
          <w:bCs/>
          <w:sz w:val="28"/>
          <w:szCs w:val="28"/>
        </w:rPr>
        <w:t>因為</w:t>
      </w:r>
      <w:r w:rsidR="00A060D1"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y</w:t>
      </w:r>
      <w:r w:rsidR="00A060D1" w:rsidRPr="00326EC1">
        <w:rPr>
          <w:rFonts w:ascii="Times New Roman" w:eastAsia="標楷體" w:hAnsi="Times New Roman"/>
          <w:bCs/>
          <w:sz w:val="28"/>
          <w:szCs w:val="28"/>
        </w:rPr>
        <w:t>為負</w:t>
      </w:r>
    </w:p>
    <w:p w14:paraId="689BBD77" w14:textId="77777777" w:rsidR="00A060D1" w:rsidRPr="00326EC1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θ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180</m:t>
        </m:r>
        <m:r>
          <w:rPr>
            <w:rFonts w:ascii="Cambria Math" w:eastAsia="標楷體" w:hAnsi="Times New Roman"/>
            <w:sz w:val="28"/>
            <w:szCs w:val="28"/>
          </w:rPr>
          <m:t>°</m:t>
        </m:r>
        <m:r>
          <w:rPr>
            <w:rFonts w:ascii="Cambria Math" w:eastAsia="標楷體" w:hAnsi="Times New Roman"/>
            <w:sz w:val="28"/>
            <w:szCs w:val="28"/>
          </w:rPr>
          <m:t>)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α</m:t>
            </m:r>
          </m:e>
        </m:func>
      </m:oMath>
      <w:r w:rsidR="00A060D1" w:rsidRPr="00326EC1">
        <w:rPr>
          <w:rFonts w:ascii="Times New Roman" w:eastAsia="標楷體" w:hAnsi="Times New Roman"/>
          <w:bCs/>
          <w:sz w:val="28"/>
          <w:szCs w:val="28"/>
        </w:rPr>
        <w:t>，因為</w:t>
      </w:r>
      <w:r w:rsidR="00A060D1"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="00A060D1" w:rsidRPr="00326EC1">
        <w:rPr>
          <w:rFonts w:ascii="Times New Roman" w:eastAsia="標楷體" w:hAnsi="Times New Roman"/>
          <w:bCs/>
          <w:sz w:val="28"/>
          <w:szCs w:val="28"/>
        </w:rPr>
        <w:t>為負</w:t>
      </w:r>
    </w:p>
    <w:p w14:paraId="39C06C4D" w14:textId="77777777" w:rsidR="00A060D1" w:rsidRPr="00326EC1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θ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180</m:t>
        </m:r>
        <m:r>
          <w:rPr>
            <w:rFonts w:ascii="Cambria Math" w:eastAsia="標楷體" w:hAnsi="Times New Roman"/>
            <w:sz w:val="28"/>
            <w:szCs w:val="28"/>
          </w:rPr>
          <m:t>°</m:t>
        </m:r>
        <m:r>
          <w:rPr>
            <w:rFonts w:ascii="Cambria Math" w:eastAsia="標楷體" w:hAnsi="Times New Roman"/>
            <w:sz w:val="28"/>
            <w:szCs w:val="28"/>
          </w:rPr>
          <m:t>)=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α</m:t>
            </m:r>
          </m:e>
        </m:func>
      </m:oMath>
      <w:r w:rsidR="00A060D1" w:rsidRPr="00326EC1">
        <w:rPr>
          <w:rFonts w:ascii="Times New Roman" w:eastAsia="標楷體" w:hAnsi="Times New Roman"/>
          <w:bCs/>
          <w:sz w:val="28"/>
          <w:szCs w:val="28"/>
        </w:rPr>
        <w:t>，因為</w:t>
      </w:r>
      <w:r w:rsidR="00A060D1"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x</w:t>
      </w:r>
      <w:r w:rsidR="00A060D1">
        <w:rPr>
          <w:rFonts w:ascii="Times New Roman" w:eastAsia="標楷體" w:hAnsi="Times New Roman"/>
          <w:bCs/>
          <w:sz w:val="28"/>
          <w:szCs w:val="28"/>
        </w:rPr>
        <w:t>、</w:t>
      </w:r>
      <w:r w:rsidR="00A060D1"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y</w:t>
      </w:r>
      <w:r w:rsidR="00A060D1">
        <w:rPr>
          <w:rFonts w:ascii="Times New Roman" w:eastAsia="標楷體" w:hAnsi="Times New Roman" w:hint="eastAsia"/>
          <w:bCs/>
          <w:sz w:val="28"/>
          <w:szCs w:val="28"/>
        </w:rPr>
        <w:t>皆為</w:t>
      </w:r>
      <w:r w:rsidR="00A060D1" w:rsidRPr="00326EC1">
        <w:rPr>
          <w:rFonts w:ascii="Times New Roman" w:eastAsia="標楷體" w:hAnsi="Times New Roman"/>
          <w:bCs/>
          <w:sz w:val="28"/>
          <w:szCs w:val="28"/>
        </w:rPr>
        <w:t>負</w:t>
      </w:r>
    </w:p>
    <w:p w14:paraId="2607994B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0C90AB7D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250F9AB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例：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=240˚</w:t>
      </w:r>
    </w:p>
    <w:p w14:paraId="62AE9905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α</w:t>
      </w:r>
      <w:r w:rsidRPr="00326EC1">
        <w:rPr>
          <w:rFonts w:ascii="Times New Roman" w:eastAsia="標楷體" w:hAnsi="Times New Roman"/>
          <w:bCs/>
          <w:sz w:val="28"/>
          <w:szCs w:val="28"/>
        </w:rPr>
        <w:t>=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180˚=240˚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180˚=60˚</w:t>
      </w:r>
    </w:p>
    <w:p w14:paraId="5F314668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新細明體" w:hAnsi="新細明體" w:cs="新細明體" w:hint="eastAsia"/>
          <w:bCs/>
          <w:sz w:val="28"/>
          <w:szCs w:val="28"/>
        </w:rPr>
        <w:t>∴</w:t>
      </w:r>
      <w:r w:rsidRPr="00326EC1">
        <w:rPr>
          <w:rFonts w:ascii="Times New Roman" w:eastAsia="標楷體" w:hAnsi="Times New Roman"/>
          <w:bCs/>
          <w:sz w:val="28"/>
          <w:szCs w:val="28"/>
        </w:rPr>
        <w:t>sin240˚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sin60˚=</w:t>
      </w:r>
      <m:oMath>
        <m:r>
          <w:rPr>
            <w:rFonts w:ascii="Cambria Math" w:eastAsia="標楷體" w:hAnsi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0066EBB6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cos240˚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cos60˚=</w:t>
      </w:r>
      <m:oMath>
        <m:r>
          <w:rPr>
            <w:rFonts w:ascii="Cambria Math" w:eastAsia="標楷體" w:hAnsi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076D5620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240˚=tan</w:t>
      </w:r>
      <w:r>
        <w:rPr>
          <w:rFonts w:ascii="Times New Roman" w:eastAsia="標楷體" w:hAnsi="Times New Roman" w:hint="eastAsia"/>
          <w:bCs/>
          <w:sz w:val="28"/>
          <w:szCs w:val="28"/>
        </w:rPr>
        <w:t>6</w:t>
      </w:r>
      <w:r w:rsidRPr="00326EC1">
        <w:rPr>
          <w:rFonts w:ascii="Times New Roman" w:eastAsia="標楷體" w:hAnsi="Times New Roman"/>
          <w:bCs/>
          <w:sz w:val="28"/>
          <w:szCs w:val="28"/>
        </w:rPr>
        <w:t>0˚=</w:t>
      </w:r>
      <m:oMath>
        <m:rad>
          <m:radPr>
            <m:degHide m:val="1"/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e>
        </m:rad>
      </m:oMath>
    </w:p>
    <w:p w14:paraId="088DB52A" w14:textId="77777777" w:rsidR="00A060D1" w:rsidRDefault="00A060D1" w:rsidP="00A060D1">
      <w:pPr>
        <w:widowControl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br w:type="page"/>
      </w:r>
    </w:p>
    <w:p w14:paraId="3F6BBC34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lastRenderedPageBreak/>
        <w:t>第四象限</w:t>
      </w:r>
    </w:p>
    <w:p w14:paraId="231FEB11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m:oMathPara>
        <m:oMath>
          <m:r>
            <w:rPr>
              <w:rFonts w:ascii="Cambria Math" w:eastAsia="標楷體" w:hAnsi="Times New Roman"/>
              <w:sz w:val="28"/>
              <w:szCs w:val="28"/>
            </w:rPr>
            <m:t>27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&lt;θ</m:t>
          </m:r>
          <m:r>
            <w:rPr>
              <w:rFonts w:ascii="Cambria Math" w:eastAsia="標楷體" w:hAnsi="Times New Roman"/>
              <w:sz w:val="28"/>
              <w:szCs w:val="28"/>
            </w:rPr>
            <m:t>≤</m:t>
          </m:r>
          <m:r>
            <w:rPr>
              <w:rFonts w:ascii="Cambria Math" w:eastAsia="標楷體" w:hAnsi="Times New Roman"/>
              <w:sz w:val="28"/>
              <w:szCs w:val="28"/>
            </w:rPr>
            <m:t>36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</m:oMath>
      </m:oMathPara>
    </w:p>
    <w:p w14:paraId="1A89A566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101D164E" wp14:editId="46ED7332">
                <wp:extent cx="2654935" cy="1955800"/>
                <wp:effectExtent l="0" t="0" r="0" b="6350"/>
                <wp:docPr id="163" name="群組 1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4935" cy="1955800"/>
                          <a:chOff x="0" y="0"/>
                          <a:chExt cx="2654935" cy="1955800"/>
                        </a:xfrm>
                      </wpg:grpSpPr>
                      <pic:pic xmlns:pic="http://schemas.openxmlformats.org/drawingml/2006/picture">
                        <pic:nvPicPr>
                          <pic:cNvPr id="154" name="圖片 154"/>
                          <pic:cNvPicPr>
                            <a:picLocks noChangeAspect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4935" cy="195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7" name="弧形 157"/>
                        <wps:cNvSpPr/>
                        <wps:spPr>
                          <a:xfrm>
                            <a:off x="590550" y="762000"/>
                            <a:ext cx="575945" cy="577850"/>
                          </a:xfrm>
                          <a:prstGeom prst="arc">
                            <a:avLst>
                              <a:gd name="adj1" fmla="val 2109637"/>
                              <a:gd name="adj2" fmla="val 0"/>
                            </a:avLst>
                          </a:prstGeom>
                          <a:ln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文字方塊 158"/>
                        <wps:cNvSpPr txBox="1"/>
                        <wps:spPr>
                          <a:xfrm>
                            <a:off x="1924050" y="1247775"/>
                            <a:ext cx="457142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154B89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9" name="文字方塊 159"/>
                        <wps:cNvSpPr txBox="1"/>
                        <wps:spPr>
                          <a:xfrm>
                            <a:off x="1276350" y="1343025"/>
                            <a:ext cx="307936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5F1436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0" name="文字方塊 160"/>
                        <wps:cNvSpPr txBox="1"/>
                        <wps:spPr>
                          <a:xfrm>
                            <a:off x="452438" y="671512"/>
                            <a:ext cx="307936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BB11DC2" w14:textId="77777777" w:rsidR="00A060D1" w:rsidRPr="00D23B13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D23B13"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文字方塊 161"/>
                        <wps:cNvSpPr txBox="1"/>
                        <wps:spPr>
                          <a:xfrm>
                            <a:off x="1428750" y="819150"/>
                            <a:ext cx="29210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C5D6AE8" w14:textId="77777777" w:rsidR="00A060D1" w:rsidRPr="004351CF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文字方塊 162"/>
                        <wps:cNvSpPr txBox="1"/>
                        <wps:spPr>
                          <a:xfrm>
                            <a:off x="942975" y="966787"/>
                            <a:ext cx="320594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698E14" w14:textId="77777777" w:rsidR="00A060D1" w:rsidRPr="00D23B13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 w:rsidRPr="00D23B13"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01D164E" id="群組 163" o:spid="_x0000_s1223" style="width:209.05pt;height:154pt;mso-position-horizontal-relative:char;mso-position-vertical-relative:line" coordsize="26549,195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">
                <v:shape id="圖片 154" o:spid="_x0000_s1224" type="#_x0000_t75" style="position:absolute;width:26549;height:195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">
                  <v:imagedata r:id="rId71" o:title=""/>
                </v:shape>
                <v:shape id="弧形 157" o:spid="_x0000_s1225" style="position:absolute;left:5905;top:7620;width:5759;height:5778;visibility:visible;mso-wrap-style:square;v-text-anchor:middle" coordsize="575945,5778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" path="m523659,454941nsc441856,571842,287190,611227,159723,547615,32758,484254,-29336,337587,13367,201918,56192,65862,191593,-18459,332122,3415,472440,25256,575946,146458,575946,288924r-287973,1l523659,454941xem523659,454941nfc441856,571842,287190,611227,159723,547615,32758,484254,-29336,337587,13367,201918,56192,65862,191593,-18459,332122,3415,472440,25256,575946,146458,575946,288924e" filled="f" strokecolor="black [3200]" strokeweight=".5pt">
                  <v:stroke startarrow="block" joinstyle="miter"/>
                  <v:path arrowok="t" o:connecttype="custom" o:connectlocs="523659,454941;159723,547615;13367,201918;332122,3415;575946,288924" o:connectangles="0,0,0,0,0"/>
                </v:shape>
                <v:shape id="文字方塊 158" o:spid="_x0000_s1226" type="#_x0000_t202" style="position:absolute;left:19240;top:12477;width:4571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SkY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m08oxMoLNfAAAA//8DAFBLAQItABQABgAIAAAAIQDb4fbL7gAAAIUBAAATAAAAAAAA&#10;AAAAAAAAAAAAAABbQ29udGVudF9UeXBlc10ueG1sUEsBAi0AFAAGAAgAAAAhAFr0LFu/AAAAFQEA&#10;AAsAAAAAAAAAAAAAAAAAHwEAAF9yZWxzLy5yZWxzUEsBAi0AFAAGAAgAAAAhAIRRKRjHAAAA3AAA&#10;AA8AAAAAAAAAAAAAAAAABwIAAGRycy9kb3ducmV2LnhtbFBLBQYAAAAAAwADALcAAAD7AgAAAAA=&#10;" filled="f" stroked="f" strokeweight=".5pt">
                  <v:textbox>
                    <w:txbxContent>
                      <w:p w14:paraId="53154B89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159" o:spid="_x0000_s1227" type="#_x0000_t202" style="position:absolute;left:12763;top:13430;width:3079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" filled="f" stroked="f" strokeweight=".5pt">
                  <v:textbox>
                    <w:txbxContent>
                      <w:p w14:paraId="565F1436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160" o:spid="_x0000_s1228" type="#_x0000_t202" style="position:absolute;left:4524;top:6715;width:3079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" filled="f" stroked="f" strokeweight=".5pt">
                  <v:textbox>
                    <w:txbxContent>
                      <w:p w14:paraId="7BB11DC2" w14:textId="77777777" w:rsidR="00A060D1" w:rsidRPr="00D23B13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D23B13">
                          <w:rPr>
                            <w:rFonts w:ascii="新細明體" w:hAnsi="新細明體" w:hint="eastAsia"/>
                            <w:szCs w:val="24"/>
                          </w:rPr>
                          <w:t>θ</w:t>
                        </w:r>
                      </w:p>
                    </w:txbxContent>
                  </v:textbox>
                </v:shape>
                <v:shape id="文字方塊 161" o:spid="_x0000_s1229" type="#_x0000_t202" style="position:absolute;left:14287;top:8191;width:2921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0o4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" filled="f" stroked="f" strokeweight=".5pt">
                  <v:textbox>
                    <w:txbxContent>
                      <w:p w14:paraId="3C5D6AE8" w14:textId="77777777" w:rsidR="00A060D1" w:rsidRPr="004351CF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文字方塊 162" o:spid="_x0000_s1230" type="#_x0000_t202" style="position:absolute;left:9429;top:9667;width:320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" filled="f" stroked="f" strokeweight=".5pt">
                  <v:textbox>
                    <w:txbxContent>
                      <w:p w14:paraId="7D698E14" w14:textId="77777777" w:rsidR="00A060D1" w:rsidRPr="00D23B13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Cs w:val="24"/>
                          </w:rPr>
                        </w:pPr>
                        <w:r w:rsidRPr="00D23B13">
                          <w:rPr>
                            <w:rFonts w:ascii="新細明體" w:hAnsi="新細明體" w:hint="eastAsia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9AF2B4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α</w:t>
      </w:r>
      <w:r w:rsidRPr="00326EC1">
        <w:rPr>
          <w:rFonts w:ascii="Times New Roman" w:eastAsia="標楷體" w:hAnsi="Times New Roman"/>
          <w:bCs/>
          <w:sz w:val="28"/>
          <w:szCs w:val="28"/>
        </w:rPr>
        <w:t>=360˚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</w:p>
    <w:p w14:paraId="2C5DA328" w14:textId="77777777" w:rsidR="00A060D1" w:rsidRPr="00417A6A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36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)</m:t>
          </m:r>
        </m:oMath>
      </m:oMathPara>
    </w:p>
    <w:p w14:paraId="1F48FF1D" w14:textId="77777777" w:rsidR="00A060D1" w:rsidRPr="00417A6A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α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36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)</m:t>
          </m:r>
        </m:oMath>
      </m:oMathPara>
    </w:p>
    <w:bookmarkStart w:id="0" w:name="_GoBack"/>
    <w:p w14:paraId="4E6FBD3F" w14:textId="77777777" w:rsidR="00A060D1" w:rsidRPr="00417A6A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36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)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α</m:t>
              </m:r>
            </m:e>
          </m:func>
        </m:oMath>
      </m:oMathPara>
      <w:bookmarkEnd w:id="0"/>
    </w:p>
    <w:p w14:paraId="2FBBFF31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5A39C474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例：</w:t>
      </w:r>
      <w:r w:rsidRPr="00326EC1">
        <w:rPr>
          <w:rFonts w:ascii="Times New Roman" w:eastAsia="標楷體" w:hAnsi="Times New Roman"/>
          <w:bCs/>
          <w:sz w:val="28"/>
          <w:szCs w:val="28"/>
        </w:rPr>
        <w:t>θ=330˚</w:t>
      </w:r>
    </w:p>
    <w:p w14:paraId="7532852E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α=360˚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330˚=30˚</w:t>
      </w:r>
    </w:p>
    <w:p w14:paraId="2E2C3D42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新細明體" w:hAnsi="新細明體" w:cs="新細明體" w:hint="eastAsia"/>
          <w:bCs/>
          <w:sz w:val="28"/>
          <w:szCs w:val="28"/>
        </w:rPr>
        <w:t>∴</w:t>
      </w:r>
      <w:r w:rsidRPr="00326EC1">
        <w:rPr>
          <w:rFonts w:ascii="Times New Roman" w:eastAsia="標楷體" w:hAnsi="Times New Roman"/>
          <w:bCs/>
          <w:sz w:val="28"/>
          <w:szCs w:val="28"/>
        </w:rPr>
        <w:t>sin330˚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sin30˚=</w:t>
      </w:r>
      <m:oMath>
        <m:r>
          <w:rPr>
            <w:rFonts w:ascii="Cambria Math" w:eastAsia="標楷體" w:hAnsi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7236D714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cos330˚=cos30˚=</w:t>
      </w:r>
      <m:oMath>
        <m:f>
          <m:f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3CE60CC2" w14:textId="77777777" w:rsidR="00A060D1" w:rsidRPr="00326EC1" w:rsidRDefault="00A060D1" w:rsidP="00A060D1">
      <w:pPr>
        <w:ind w:firstLineChars="202" w:firstLine="566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330˚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326EC1">
        <w:rPr>
          <w:rFonts w:ascii="Times New Roman" w:eastAsia="標楷體" w:hAnsi="Times New Roman"/>
          <w:bCs/>
          <w:sz w:val="28"/>
          <w:szCs w:val="28"/>
        </w:rPr>
        <w:t>tan30˚=</w:t>
      </w:r>
      <m:oMath>
        <m:f>
          <m:fPr>
            <m:ctrlPr>
              <w:rPr>
                <w:rFonts w:ascii="Cambria Math" w:eastAsia="標楷體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eastAsia="標楷體" w:hAnsi="Times New Roman"/>
                    <w:bCs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3</m:t>
                </m:r>
              </m:e>
            </m:rad>
          </m:den>
        </m:f>
      </m:oMath>
    </w:p>
    <w:p w14:paraId="608436EE" w14:textId="77777777" w:rsidR="00A060D1" w:rsidRDefault="00A060D1" w:rsidP="00A060D1">
      <w:pPr>
        <w:widowControl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br w:type="page"/>
      </w:r>
    </w:p>
    <w:p w14:paraId="4B3C3B1A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lastRenderedPageBreak/>
        <w:t>我們可以將以上的討論總結如下：</w:t>
      </w:r>
    </w:p>
    <w:p w14:paraId="60B42AD6" w14:textId="77777777" w:rsidR="00A060D1" w:rsidRPr="00326EC1" w:rsidRDefault="00A060D1" w:rsidP="00A060D1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二象限</w:t>
      </w:r>
    </w:p>
    <w:p w14:paraId="7ADC3E23" w14:textId="77777777" w:rsidR="00A060D1" w:rsidRPr="00BF47D0" w:rsidRDefault="00A060D1" w:rsidP="00A060D1">
      <w:pPr>
        <w:ind w:firstLineChars="152" w:firstLine="426"/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9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&lt;θ&lt;18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</m:oMath>
      </m:oMathPara>
    </w:p>
    <w:p w14:paraId="6E48C238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)</m:t>
          </m:r>
        </m:oMath>
      </m:oMathPara>
    </w:p>
    <w:p w14:paraId="784FC1C5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)</m:t>
          </m:r>
        </m:oMath>
      </m:oMathPara>
    </w:p>
    <w:p w14:paraId="26C9A445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)</m:t>
          </m:r>
        </m:oMath>
      </m:oMathPara>
    </w:p>
    <w:p w14:paraId="20AFAEBB" w14:textId="77777777" w:rsidR="00A060D1" w:rsidRPr="00326EC1" w:rsidRDefault="00A060D1" w:rsidP="00A060D1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三象限</w:t>
      </w:r>
    </w:p>
    <w:p w14:paraId="0ECEF03D" w14:textId="77777777" w:rsidR="00A060D1" w:rsidRPr="00BF47D0" w:rsidRDefault="00A060D1" w:rsidP="00A060D1">
      <w:pPr>
        <w:ind w:firstLineChars="152" w:firstLine="426"/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≤</m:t>
          </m:r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≤</m:t>
          </m:r>
          <m:r>
            <w:rPr>
              <w:rFonts w:ascii="Cambria Math" w:eastAsia="標楷體" w:hAnsi="Times New Roman"/>
              <w:sz w:val="28"/>
              <w:szCs w:val="28"/>
            </w:rPr>
            <m:t>27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</m:oMath>
      </m:oMathPara>
    </w:p>
    <w:p w14:paraId="33E2FF65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)</m:t>
          </m:r>
        </m:oMath>
      </m:oMathPara>
    </w:p>
    <w:p w14:paraId="266C981D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bCs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)</m:t>
          </m:r>
        </m:oMath>
      </m:oMathPara>
    </w:p>
    <w:p w14:paraId="2F1462E2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18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)</m:t>
          </m:r>
        </m:oMath>
      </m:oMathPara>
    </w:p>
    <w:p w14:paraId="3C22437B" w14:textId="77777777" w:rsidR="00A060D1" w:rsidRPr="00326EC1" w:rsidRDefault="00A060D1" w:rsidP="00A060D1">
      <w:pPr>
        <w:pStyle w:val="a7"/>
        <w:numPr>
          <w:ilvl w:val="0"/>
          <w:numId w:val="1"/>
        </w:numPr>
        <w:ind w:leftChars="0"/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四象限</w:t>
      </w:r>
    </w:p>
    <w:p w14:paraId="09839530" w14:textId="77777777" w:rsidR="00A060D1" w:rsidRPr="00BF47D0" w:rsidRDefault="00A060D1" w:rsidP="00A060D1">
      <w:pPr>
        <w:ind w:firstLineChars="152" w:firstLine="426"/>
        <w:rPr>
          <w:rFonts w:ascii="Times New Roman" w:eastAsia="標楷體" w:hAnsi="Times New Roman"/>
          <w:bCs/>
          <w:position w:val="-6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270</m:t>
          </m:r>
          <m:r>
            <w:rPr>
              <w:rFonts w:ascii="Cambria Math" w:eastAsia="標楷體" w:hAnsi="Times New Roman"/>
              <w:sz w:val="28"/>
              <w:szCs w:val="28"/>
            </w:rPr>
            <m:t>°≤</m:t>
          </m:r>
          <m:r>
            <w:rPr>
              <w:rFonts w:ascii="Cambria Math" w:eastAsia="標楷體" w:hAnsi="Times New Roman"/>
              <w:sz w:val="28"/>
              <w:szCs w:val="28"/>
            </w:rPr>
            <m:t>θ</m:t>
          </m:r>
          <m:r>
            <w:rPr>
              <w:rFonts w:ascii="Cambria Math" w:eastAsia="標楷體" w:hAnsi="Times New Roman"/>
              <w:sz w:val="28"/>
              <w:szCs w:val="28"/>
            </w:rPr>
            <m:t>≤</m:t>
          </m:r>
          <m:r>
            <w:rPr>
              <w:rFonts w:ascii="Cambria Math" w:eastAsia="標楷體" w:hAnsi="Times New Roman"/>
              <w:sz w:val="28"/>
              <w:szCs w:val="28"/>
            </w:rPr>
            <m:t>36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</m:oMath>
      </m:oMathPara>
    </w:p>
    <w:p w14:paraId="17FEFB34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bCs/>
          <w:position w:val="-6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36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)</m:t>
          </m:r>
        </m:oMath>
      </m:oMathPara>
    </w:p>
    <w:p w14:paraId="2BF7A62D" w14:textId="77777777" w:rsidR="00A060D1" w:rsidRPr="00BF47D0" w:rsidRDefault="00CF0D2D" w:rsidP="00A060D1">
      <w:pPr>
        <w:ind w:firstLineChars="152" w:firstLine="426"/>
        <w:rPr>
          <w:rFonts w:ascii="Times New Roman" w:eastAsia="標楷體" w:hAnsi="Times New Roman"/>
          <w:bCs/>
          <w:position w:val="-6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bCs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36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)</m:t>
          </m:r>
        </m:oMath>
      </m:oMathPara>
    </w:p>
    <w:p w14:paraId="56AECD3C" w14:textId="77777777" w:rsidR="00A060D1" w:rsidRPr="00326EC1" w:rsidRDefault="00CF0D2D" w:rsidP="00A060D1">
      <w:pPr>
        <w:rPr>
          <w:rFonts w:ascii="Times New Roman" w:eastAsia="標楷體" w:hAnsi="Times New Roman"/>
          <w:bCs/>
          <w:sz w:val="28"/>
          <w:szCs w:val="28"/>
        </w:rPr>
      </w:pPr>
      <m:oMath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標楷體" w:hAnsi="Times New Roman"/>
                <w:bCs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(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360</m:t>
        </m:r>
        <m:r>
          <w:rPr>
            <w:rFonts w:ascii="Cambria Math" w:eastAsia="標楷體" w:hAnsi="Times New Roman"/>
            <w:sz w:val="28"/>
            <w:szCs w:val="28"/>
          </w:rPr>
          <m:t>°-</m:t>
        </m:r>
        <m:r>
          <w:rPr>
            <w:rFonts w:ascii="Cambria Math" w:eastAsia="標楷體" w:hAnsi="Times New Roman"/>
            <w:sz w:val="28"/>
            <w:szCs w:val="28"/>
          </w:rPr>
          <m:t>θ)</m:t>
        </m:r>
      </m:oMath>
      <w:r w:rsidR="00A060D1" w:rsidRPr="00326EC1">
        <w:rPr>
          <w:rFonts w:ascii="Times New Roman" w:eastAsia="標楷體" w:hAnsi="Times New Roman"/>
          <w:bCs/>
          <w:sz w:val="28"/>
          <w:szCs w:val="28"/>
        </w:rPr>
        <w:t xml:space="preserve"> </w:t>
      </w:r>
      <w:r w:rsidR="00A060D1" w:rsidRPr="00326EC1">
        <w:rPr>
          <w:rFonts w:ascii="Times New Roman" w:eastAsia="標楷體" w:hAnsi="Times New Roman"/>
          <w:bCs/>
          <w:sz w:val="28"/>
          <w:szCs w:val="28"/>
        </w:rPr>
        <w:br w:type="page"/>
      </w:r>
    </w:p>
    <w:p w14:paraId="0B045C2E" w14:textId="77777777" w:rsidR="00A060D1" w:rsidRPr="00326EC1" w:rsidRDefault="00A060D1" w:rsidP="00A060D1">
      <w:pPr>
        <w:jc w:val="center"/>
        <w:rPr>
          <w:rFonts w:ascii="Times New Roman" w:eastAsia="標楷體" w:hAnsi="Times New Roman"/>
          <w:b/>
          <w:bCs/>
          <w:sz w:val="28"/>
          <w:szCs w:val="28"/>
        </w:rPr>
      </w:pPr>
      <w:proofErr w:type="gramStart"/>
      <w:r w:rsidRPr="00326EC1">
        <w:rPr>
          <w:rFonts w:ascii="Times New Roman" w:eastAsia="標楷體" w:hAnsi="Times New Roman"/>
          <w:b/>
          <w:bCs/>
          <w:sz w:val="28"/>
          <w:szCs w:val="28"/>
        </w:rPr>
        <w:lastRenderedPageBreak/>
        <w:t>負角的</w:t>
      </w:r>
      <w:proofErr w:type="gramEnd"/>
      <w:r w:rsidRPr="00326EC1">
        <w:rPr>
          <w:rFonts w:ascii="Times New Roman" w:eastAsia="標楷體" w:hAnsi="Times New Roman"/>
          <w:b/>
          <w:bCs/>
          <w:sz w:val="28"/>
          <w:szCs w:val="28"/>
        </w:rPr>
        <w:t>三角函數</w:t>
      </w:r>
    </w:p>
    <w:p w14:paraId="4150FAF9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</w:t>
      </w:r>
      <w:proofErr w:type="gramStart"/>
      <w:r w:rsidRPr="00326EC1">
        <w:rPr>
          <w:rFonts w:ascii="Times New Roman" w:eastAsia="標楷體" w:hAnsi="Times New Roman"/>
          <w:bCs/>
          <w:sz w:val="28"/>
          <w:szCs w:val="28"/>
        </w:rPr>
        <w:t>負角是指終邊</w:t>
      </w:r>
      <w:proofErr w:type="gramEnd"/>
      <w:r w:rsidRPr="00326EC1">
        <w:rPr>
          <w:rFonts w:ascii="Times New Roman" w:eastAsia="標楷體" w:hAnsi="Times New Roman"/>
          <w:bCs/>
          <w:sz w:val="28"/>
          <w:szCs w:val="28"/>
        </w:rPr>
        <w:t>的旋轉是順時針方向的，如下圖所示</w:t>
      </w:r>
    </w:p>
    <w:p w14:paraId="5AB8E704" w14:textId="77777777" w:rsidR="00A060D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1E691C3C" wp14:editId="416CDFD2">
                <wp:extent cx="1282065" cy="1187450"/>
                <wp:effectExtent l="0" t="0" r="0" b="0"/>
                <wp:docPr id="177" name="群組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2065" cy="1187450"/>
                          <a:chOff x="0" y="0"/>
                          <a:chExt cx="1282065" cy="1187450"/>
                        </a:xfrm>
                      </wpg:grpSpPr>
                      <pic:pic xmlns:pic="http://schemas.openxmlformats.org/drawingml/2006/picture">
                        <pic:nvPicPr>
                          <pic:cNvPr id="164" name="圖片 164"/>
                          <pic:cNvPicPr>
                            <a:picLocks noChangeAspect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065" cy="11874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4" name="文字方塊 174"/>
                        <wps:cNvSpPr txBox="1"/>
                        <wps:spPr>
                          <a:xfrm>
                            <a:off x="676550" y="655408"/>
                            <a:ext cx="560268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8BE0010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E691C3C" id="群組 177" o:spid="_x0000_s1231" style="width:100.95pt;height:93.5pt;mso-position-horizontal-relative:char;mso-position-vertical-relative:line" coordsize="12820,118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">
                <v:shape id="圖片 164" o:spid="_x0000_s1232" type="#_x0000_t75" style="position:absolute;width:12820;height:11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">
                  <v:imagedata r:id="rId73" o:title=""/>
                </v:shape>
                <v:shape id="文字方塊 174" o:spid="_x0000_s1233" type="#_x0000_t202" style="position:absolute;left:6765;top:6554;width:5603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" filled="f" stroked="f" strokeweight=".5pt">
                  <v:textbox>
                    <w:txbxContent>
                      <w:p w14:paraId="28BE0010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08D353B5" wp14:editId="2E3F071E">
                <wp:extent cx="1229360" cy="1187450"/>
                <wp:effectExtent l="0" t="0" r="8890" b="0"/>
                <wp:docPr id="181" name="群組 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9360" cy="1187450"/>
                          <a:chOff x="0" y="0"/>
                          <a:chExt cx="1229360" cy="1187450"/>
                        </a:xfrm>
                      </wpg:grpSpPr>
                      <pic:pic xmlns:pic="http://schemas.openxmlformats.org/drawingml/2006/picture">
                        <pic:nvPicPr>
                          <pic:cNvPr id="165" name="圖片 165"/>
                          <pic:cNvPicPr>
                            <a:picLocks noChangeAspect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9360" cy="11874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0" name="文字方塊 180"/>
                        <wps:cNvSpPr txBox="1"/>
                        <wps:spPr>
                          <a:xfrm>
                            <a:off x="570839" y="729405"/>
                            <a:ext cx="560268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2ED813B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8D353B5" id="群組 181" o:spid="_x0000_s1234" style="width:96.8pt;height:93.5pt;mso-position-horizontal-relative:char;mso-position-vertical-relative:line" coordsize="12293,118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">
                <v:shape id="圖片 165" o:spid="_x0000_s1235" type="#_x0000_t75" style="position:absolute;width:12293;height:11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">
                  <v:imagedata r:id="rId75" o:title=""/>
                </v:shape>
                <v:shape id="文字方塊 180" o:spid="_x0000_s1236" type="#_x0000_t202" style="position:absolute;left:5708;top:7294;width:5603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wlZxgAAANw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Ivz8gEevEEAAD//wMAUEsBAi0AFAAGAAgAAAAhANvh9svuAAAAhQEAABMAAAAAAAAA&#10;AAAAAAAAAAAAAFtDb250ZW50X1R5cGVzXS54bWxQSwECLQAUAAYACAAAACEAWvQsW78AAAAVAQAA&#10;CwAAAAAAAAAAAAAAAAAfAQAAX3JlbHMvLnJlbHNQSwECLQAUAAYACAAAACEABEcJWcYAAADcAAAA&#10;DwAAAAAAAAAAAAAAAAAHAgAAZHJzL2Rvd25yZXYueG1sUEsFBgAAAAADAAMAtwAAAPoCAAAAAA==&#10;" filled="f" stroked="f" strokeweight=".5pt">
                  <v:textbox>
                    <w:txbxContent>
                      <w:p w14:paraId="72ED813B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4300E4DD" wp14:editId="1458B965">
                <wp:extent cx="1273175" cy="1187450"/>
                <wp:effectExtent l="0" t="0" r="3175" b="0"/>
                <wp:docPr id="182" name="群組 1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3175" cy="1187450"/>
                          <a:chOff x="0" y="0"/>
                          <a:chExt cx="1273175" cy="1187450"/>
                        </a:xfrm>
                      </wpg:grpSpPr>
                      <pic:pic xmlns:pic="http://schemas.openxmlformats.org/drawingml/2006/picture">
                        <pic:nvPicPr>
                          <pic:cNvPr id="166" name="圖片 166"/>
                          <pic:cNvPicPr>
                            <a:picLocks noChangeAspect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3175" cy="11874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9" name="文字方塊 179"/>
                        <wps:cNvSpPr txBox="1"/>
                        <wps:spPr>
                          <a:xfrm>
                            <a:off x="89855" y="724120"/>
                            <a:ext cx="560268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9F2675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300E4DD" id="群組 182" o:spid="_x0000_s1237" style="width:100.25pt;height:93.5pt;mso-position-horizontal-relative:char;mso-position-vertical-relative:line" coordsize="12731,118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">
                <v:shape id="圖片 166" o:spid="_x0000_s1238" type="#_x0000_t75" style="position:absolute;width:12731;height:11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">
                  <v:imagedata r:id="rId77" o:title=""/>
                </v:shape>
                <v:shape id="文字方塊 179" o:spid="_x0000_s1239" type="#_x0000_t202" style="position:absolute;left:898;top:7241;width:5603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" filled="f" stroked="f" strokeweight=".5pt">
                  <v:textbox>
                    <w:txbxContent>
                      <w:p w14:paraId="009F2675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2ACD19A1" wp14:editId="195D0956">
                <wp:extent cx="1236980" cy="1187450"/>
                <wp:effectExtent l="0" t="0" r="1270" b="0"/>
                <wp:docPr id="183" name="群組 1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6980" cy="1187450"/>
                          <a:chOff x="0" y="0"/>
                          <a:chExt cx="1236980" cy="1187450"/>
                        </a:xfrm>
                      </wpg:grpSpPr>
                      <pic:pic xmlns:pic="http://schemas.openxmlformats.org/drawingml/2006/picture">
                        <pic:nvPicPr>
                          <pic:cNvPr id="167" name="圖片 167"/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6980" cy="11874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8" name="文字方塊 178"/>
                        <wps:cNvSpPr txBox="1"/>
                        <wps:spPr>
                          <a:xfrm>
                            <a:off x="79283" y="348846"/>
                            <a:ext cx="560268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3DF306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ACD19A1" id="群組 183" o:spid="_x0000_s1240" style="width:97.4pt;height:93.5pt;mso-position-horizontal-relative:char;mso-position-vertical-relative:line" coordsize="12369,118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">
                <v:shape id="圖片 167" o:spid="_x0000_s1241" type="#_x0000_t75" style="position:absolute;width:12369;height:118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">
                  <v:imagedata r:id="rId79" o:title=""/>
                </v:shape>
                <v:shape id="文字方塊 178" o:spid="_x0000_s1242" type="#_x0000_t202" style="position:absolute;left:792;top:3488;width:5603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HV4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WjlGZlAL38BAAD//wMAUEsBAi0AFAAGAAgAAAAhANvh9svuAAAAhQEAABMAAAAAAAAA&#10;AAAAAAAAAAAAAFtDb250ZW50X1R5cGVzXS54bWxQSwECLQAUAAYACAAAACEAWvQsW78AAAAVAQAA&#10;CwAAAAAAAAAAAAAAAAAfAQAAX3JlbHMvLnJlbHNQSwECLQAUAAYACAAAACEAz+R1eMYAAADcAAAA&#10;DwAAAAAAAAAAAAAAAAAHAgAAZHJzL2Rvd25yZXYueG1sUEsFBgAAAAADAAMAtwAAAPoCAAAAAA==&#10;" filled="f" stroked="f" strokeweight=".5pt">
                  <v:textbox>
                    <w:txbxContent>
                      <w:p w14:paraId="453DF306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2836604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的三角函數是有關的</w:t>
      </w:r>
      <w:r>
        <w:rPr>
          <w:rFonts w:ascii="Times New Roman" w:eastAsia="標楷體" w:hAnsi="Times New Roman" w:hint="eastAsia"/>
          <w:bCs/>
          <w:sz w:val="28"/>
          <w:szCs w:val="28"/>
        </w:rPr>
        <w:t>。</w:t>
      </w:r>
    </w:p>
    <w:p w14:paraId="05ED479A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四象限</w:t>
      </w:r>
    </w:p>
    <w:p w14:paraId="7AE08F7F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213BE589" wp14:editId="11E18294">
                <wp:extent cx="2568575" cy="1941830"/>
                <wp:effectExtent l="0" t="0" r="3175" b="1270"/>
                <wp:docPr id="197" name="群組 1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8575" cy="1941830"/>
                          <a:chOff x="0" y="0"/>
                          <a:chExt cx="2568575" cy="1941830"/>
                        </a:xfrm>
                      </wpg:grpSpPr>
                      <pic:pic xmlns:pic="http://schemas.openxmlformats.org/drawingml/2006/picture">
                        <pic:nvPicPr>
                          <pic:cNvPr id="1" name="圖片 1"/>
                          <pic:cNvPicPr>
                            <a:picLocks noChangeAspect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8575" cy="19418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1" name="文字方塊 191"/>
                        <wps:cNvSpPr txBox="1"/>
                        <wps:spPr>
                          <a:xfrm>
                            <a:off x="1178677" y="1078252"/>
                            <a:ext cx="560268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F9097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2" name="文字方塊 192"/>
                        <wps:cNvSpPr txBox="1"/>
                        <wps:spPr>
                          <a:xfrm>
                            <a:off x="1358386" y="718835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5FD919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3" name="文字方塊 193"/>
                        <wps:cNvSpPr txBox="1"/>
                        <wps:spPr>
                          <a:xfrm>
                            <a:off x="1939796" y="517984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55CC6F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文字方塊 194"/>
                        <wps:cNvSpPr txBox="1"/>
                        <wps:spPr>
                          <a:xfrm>
                            <a:off x="1902797" y="1189249"/>
                            <a:ext cx="491556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3EF68D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文字方塊 195"/>
                        <wps:cNvSpPr txBox="1"/>
                        <wps:spPr>
                          <a:xfrm>
                            <a:off x="1321387" y="391131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3FD8FC6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" name="文字方塊 196"/>
                        <wps:cNvSpPr txBox="1"/>
                        <wps:spPr>
                          <a:xfrm>
                            <a:off x="1289674" y="1337244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2EE221B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文字方塊 262"/>
                        <wps:cNvSpPr txBox="1"/>
                        <wps:spPr>
                          <a:xfrm>
                            <a:off x="1507840" y="825959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76D637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13BE589" id="群組 197" o:spid="_x0000_s1243" style="width:202.25pt;height:152.9pt;mso-position-horizontal-relative:char;mso-position-vertical-relative:line" coordsize="25685,194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">
                <v:shape id="圖片 1" o:spid="_x0000_s1244" type="#_x0000_t75" style="position:absolute;width:25685;height:194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">
                  <v:imagedata r:id="rId81" o:title=""/>
                </v:shape>
                <v:shape id="文字方塊 191" o:spid="_x0000_s1245" type="#_x0000_t202" style="position:absolute;left:11786;top:10782;width:5603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" filled="f" stroked="f" strokeweight=".5pt">
                  <v:textbox>
                    <w:txbxContent>
                      <w:p w14:paraId="619F9097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v:shape id="文字方塊 192" o:spid="_x0000_s1246" type="#_x0000_t202" style="position:absolute;left:13583;top:7188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KRo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/jKBv2fCBXLzCwAA//8DAFBLAQItABQABgAIAAAAIQDb4fbL7gAAAIUBAAATAAAAAAAAAAAA&#10;AAAAAAAAAABbQ29udGVudF9UeXBlc10ueG1sUEsBAi0AFAAGAAgAAAAhAFr0LFu/AAAAFQEAAAsA&#10;AAAAAAAAAAAAAAAAHwEAAF9yZWxzLy5yZWxzUEsBAi0AFAAGAAgAAAAhAB4ApGjEAAAA3AAAAA8A&#10;AAAAAAAAAAAAAAAABwIAAGRycy9kb3ducmV2LnhtbFBLBQYAAAAAAwADALcAAAD4AgAAAAA=&#10;" filled="f" stroked="f" strokeweight=".5pt">
                  <v:textbox>
                    <w:txbxContent>
                      <w:p w14:paraId="1F5FD919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θ</w:t>
                        </w:r>
                      </w:p>
                    </w:txbxContent>
                  </v:textbox>
                </v:shape>
                <v:shape id="文字方塊 193" o:spid="_x0000_s1247" type="#_x0000_t202" style="position:absolute;left:19397;top:5179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Hz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cUwB88MAAADcAAAADwAA&#10;AAAAAAAAAAAAAAAHAgAAZHJzL2Rvd25yZXYueG1sUEsFBgAAAAADAAMAtwAAAPcCAAAAAA==&#10;" filled="f" stroked="f" strokeweight=".5pt">
                  <v:textbox>
                    <w:txbxContent>
                      <w:p w14:paraId="2D55CC6F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194" o:spid="_x0000_s1248" type="#_x0000_t202" style="position:absolute;left:19027;top:11892;width:491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ZmH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/qWZh8MAAADcAAAADwAA&#10;AAAAAAAAAAAAAAAHAgAAZHJzL2Rvd25yZXYueG1sUEsFBgAAAAADAAMAtwAAAPcCAAAAAA==&#10;" filled="f" stroked="f" strokeweight=".5pt">
                  <v:textbox>
                    <w:txbxContent>
                      <w:p w14:paraId="763EF68D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195" o:spid="_x0000_s1249" type="#_x0000_t202" style="position:absolute;left:13213;top:3911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" filled="f" stroked="f" strokeweight=".5pt">
                  <v:textbox>
                    <w:txbxContent>
                      <w:p w14:paraId="63FD8FC6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196" o:spid="_x0000_s1250" type="#_x0000_t202" style="position:absolute;left:12896;top:13372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6Jr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a8JXJ8JF8jFBQAA//8DAFBLAQItABQABgAIAAAAIQDb4fbL7gAAAIUBAAATAAAAAAAAAAAA&#10;AAAAAAAAAABbQ29udGVudF9UeXBlc10ueG1sUEsBAi0AFAAGAAgAAAAhAFr0LFu/AAAAFQEAAAsA&#10;AAAAAAAAAAAAAAAAHwEAAF9yZWxzLy5yZWxzUEsBAi0AFAAGAAgAAAAhAGE7omvEAAAA3AAAAA8A&#10;AAAAAAAAAAAAAAAABwIAAGRycy9kb3ducmV2LnhtbFBLBQYAAAAAAwADALcAAAD4AgAAAAA=&#10;" filled="f" stroked="f" strokeweight=".5pt">
                  <v:textbox>
                    <w:txbxContent>
                      <w:p w14:paraId="32EE221B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262" o:spid="_x0000_s1251" type="#_x0000_t202" style="position:absolute;left:15078;top:8259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LUz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JkmsDfmXAE5OIXAAD//wMAUEsBAi0AFAAGAAgAAAAhANvh9svuAAAAhQEAABMAAAAAAAAA&#10;AAAAAAAAAAAAAFtDb250ZW50X1R5cGVzXS54bWxQSwECLQAUAAYACAAAACEAWvQsW78AAAAVAQAA&#10;CwAAAAAAAAAAAAAAAAAfAQAAX3JlbHMvLnJlbHNQSwECLQAUAAYACAAAACEA8PC1M8YAAADcAAAA&#10;DwAAAAAAAAAAAAAAAAAHAgAAZHJzL2Rvd25yZXYueG1sUEsFBgAAAAADAAMAtwAAAPoCAAAAAA==&#10;" filled="f" stroked="f" strokeweight=".5pt">
                  <v:textbox>
                    <w:txbxContent>
                      <w:p w14:paraId="1976D637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3EE06F2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我們可知　</w:t>
      </w:r>
      <w:r w:rsidRPr="00326EC1">
        <w:rPr>
          <w:rFonts w:ascii="Times New Roman" w:eastAsia="標楷體" w:hAnsi="Times New Roman"/>
          <w:bCs/>
          <w:sz w:val="28"/>
          <w:szCs w:val="28"/>
        </w:rPr>
        <w:t>si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2D8D3A5F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proofErr w:type="spellEnd"/>
      <w:r w:rsidRPr="00326EC1">
        <w:rPr>
          <w:rFonts w:ascii="Times New Roman" w:eastAsia="標楷體" w:hAnsi="Times New Roman"/>
          <w:bCs/>
          <w:sz w:val="28"/>
          <w:szCs w:val="28"/>
        </w:rPr>
        <w:t>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1E051ACB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ta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44E18DC6" w14:textId="77777777" w:rsidR="00A060D1" w:rsidRDefault="00A060D1" w:rsidP="00A060D1">
      <w:pPr>
        <w:widowControl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br w:type="page"/>
      </w:r>
    </w:p>
    <w:p w14:paraId="1C08CF5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lastRenderedPageBreak/>
        <w:t>第三象限</w:t>
      </w:r>
    </w:p>
    <w:p w14:paraId="1906A0A9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135B1806" wp14:editId="28B550C2">
                <wp:extent cx="2623577" cy="1907540"/>
                <wp:effectExtent l="0" t="0" r="5715" b="0"/>
                <wp:docPr id="209" name="群組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3577" cy="1907540"/>
                          <a:chOff x="0" y="0"/>
                          <a:chExt cx="2623577" cy="1907540"/>
                        </a:xfrm>
                      </wpg:grpSpPr>
                      <pic:pic xmlns:pic="http://schemas.openxmlformats.org/drawingml/2006/picture">
                        <pic:nvPicPr>
                          <pic:cNvPr id="198" name="圖片 198"/>
                          <pic:cNvPicPr>
                            <a:picLocks noChangeAspect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6427" y="0"/>
                            <a:ext cx="2597150" cy="1907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1" name="文字方塊 201"/>
                        <wps:cNvSpPr txBox="1"/>
                        <wps:spPr>
                          <a:xfrm>
                            <a:off x="1543380" y="1358386"/>
                            <a:ext cx="560268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53B8599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文字方塊 202"/>
                        <wps:cNvSpPr txBox="1"/>
                        <wps:spPr>
                          <a:xfrm>
                            <a:off x="1596236" y="576125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FEEF03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3" name="文字方塊 203"/>
                        <wps:cNvSpPr txBox="1"/>
                        <wps:spPr>
                          <a:xfrm>
                            <a:off x="163852" y="644837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94B395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文字方塊 204"/>
                        <wps:cNvSpPr txBox="1"/>
                        <wps:spPr>
                          <a:xfrm>
                            <a:off x="0" y="1257961"/>
                            <a:ext cx="491556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5536D7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文字方塊 205"/>
                        <wps:cNvSpPr txBox="1"/>
                        <wps:spPr>
                          <a:xfrm>
                            <a:off x="761119" y="502127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22BA297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6" name="文字方塊 206"/>
                        <wps:cNvSpPr txBox="1"/>
                        <wps:spPr>
                          <a:xfrm>
                            <a:off x="798118" y="1427098"/>
                            <a:ext cx="36470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51FAEC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文字方塊 207"/>
                        <wps:cNvSpPr txBox="1"/>
                        <wps:spPr>
                          <a:xfrm>
                            <a:off x="570839" y="861545"/>
                            <a:ext cx="491556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7CD08E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文字方塊 208"/>
                        <wps:cNvSpPr txBox="1"/>
                        <wps:spPr>
                          <a:xfrm>
                            <a:off x="554982" y="1046539"/>
                            <a:ext cx="491556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5A86E5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35B1806" id="群組 209" o:spid="_x0000_s1252" style="width:206.6pt;height:150.2pt;mso-position-horizontal-relative:char;mso-position-vertical-relative:line" coordsize="26235,19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">
                <v:shape id="圖片 198" o:spid="_x0000_s1253" type="#_x0000_t75" style="position:absolute;left:264;width:25971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">
                  <v:imagedata r:id="rId83" o:title=""/>
                </v:shape>
                <v:shape id="文字方塊 201" o:spid="_x0000_s1254" type="#_x0000_t202" style="position:absolute;left:15433;top:13583;width:5603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c7k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" filled="f" stroked="f" strokeweight=".5pt">
                  <v:textbox>
                    <w:txbxContent>
                      <w:p w14:paraId="753B8599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v:shape id="文字方塊 202" o:spid="_x0000_s1255" type="#_x0000_t202" style="position:absolute;left:15962;top:5761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" filled="f" stroked="f" strokeweight=".5pt">
                  <v:textbox>
                    <w:txbxContent>
                      <w:p w14:paraId="04FEEF03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θ</w:t>
                        </w:r>
                      </w:p>
                    </w:txbxContent>
                  </v:textbox>
                </v:shape>
                <v:shape id="文字方塊 203" o:spid="_x0000_s1256" type="#_x0000_t202" style="position:absolute;left:1638;top:6448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/UI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QmP1CMYAAADcAAAA&#10;DwAAAAAAAAAAAAAAAAAHAgAAZHJzL2Rvd25yZXYueG1sUEsFBgAAAAADAAMAtwAAAPoCAAAAAA==&#10;" filled="f" stroked="f" strokeweight=".5pt">
                  <v:textbox>
                    <w:txbxContent>
                      <w:p w14:paraId="5494B395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204" o:spid="_x0000_s1257" type="#_x0000_t202" style="position:absolute;top:12579;width:4915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<v:textbox>
                    <w:txbxContent>
                      <w:p w14:paraId="6E5536D7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205" o:spid="_x0000_s1258" type="#_x0000_t202" style="position:absolute;left:7611;top:5021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sjn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Sz+HvTDgCcvkLAAD//wMAUEsBAi0AFAAGAAgAAAAhANvh9svuAAAAhQEAABMAAAAAAAAA&#10;AAAAAAAAAAAAAFtDb250ZW50X1R5cGVzXS54bWxQSwECLQAUAAYACAAAACEAWvQsW78AAAAVAQAA&#10;CwAAAAAAAAAAAAAAAAAfAQAAX3JlbHMvLnJlbHNQSwECLQAUAAYACAAAACEAosbI58YAAADcAAAA&#10;DwAAAAAAAAAAAAAAAAAHAgAAZHJzL2Rvd25yZXYueG1sUEsFBgAAAAADAAMAtwAAAPoCAAAAAA==&#10;" filled="f" stroked="f" strokeweight=".5pt">
                  <v:textbox>
                    <w:txbxContent>
                      <w:p w14:paraId="022BA297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206" o:spid="_x0000_s1259" type="#_x0000_t202" style="position:absolute;left:7981;top:14270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Fa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IknsLfmXAE5OIXAAD//wMAUEsBAi0AFAAGAAgAAAAhANvh9svuAAAAhQEAABMAAAAAAAAA&#10;AAAAAAAAAAAAAFtDb250ZW50X1R5cGVzXS54bWxQSwECLQAUAAYACAAAACEAWvQsW78AAAAVAQAA&#10;CwAAAAAAAAAAAAAAAAAfAQAAX3JlbHMvLnJlbHNQSwECLQAUAAYACAAAACEAUhRWkMYAAADcAAAA&#10;DwAAAAAAAAAAAAAAAAAHAgAAZHJzL2Rvd25yZXYueG1sUEsFBgAAAAADAAMAtwAAAPoCAAAAAA==&#10;" filled="f" stroked="f" strokeweight=".5pt">
                  <v:textbox>
                    <w:txbxContent>
                      <w:p w14:paraId="7C51FAEC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207" o:spid="_x0000_s1260" type="#_x0000_t202" style="position:absolute;left:5708;top:8615;width:4915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" filled="f" stroked="f" strokeweight=".5pt">
                  <v:textbox>
                    <w:txbxContent>
                      <w:p w14:paraId="527CD08E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文字方塊 208" o:spid="_x0000_s1261" type="#_x0000_t202" style="position:absolute;left:5549;top:10465;width:491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<v:textbox>
                    <w:txbxContent>
                      <w:p w14:paraId="1F5A86E5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4E306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我們可知　</w:t>
      </w:r>
      <w:r w:rsidRPr="00326EC1">
        <w:rPr>
          <w:rFonts w:ascii="Times New Roman" w:eastAsia="標楷體" w:hAnsi="Times New Roman"/>
          <w:bCs/>
          <w:sz w:val="28"/>
          <w:szCs w:val="28"/>
        </w:rPr>
        <w:t>si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08A31A4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proofErr w:type="spellEnd"/>
      <w:r w:rsidRPr="00326EC1">
        <w:rPr>
          <w:rFonts w:ascii="Times New Roman" w:eastAsia="標楷體" w:hAnsi="Times New Roman"/>
          <w:bCs/>
          <w:sz w:val="28"/>
          <w:szCs w:val="28"/>
        </w:rPr>
        <w:t>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74333D1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ta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6CBAFFB4" w14:textId="77777777" w:rsidR="00A060D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5CF09BB1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1591C68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第二象限</w:t>
      </w:r>
    </w:p>
    <w:p w14:paraId="1479A167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4EE7ED41" wp14:editId="3285BB18">
                <wp:extent cx="2688590" cy="1907540"/>
                <wp:effectExtent l="0" t="0" r="0" b="0"/>
                <wp:docPr id="222" name="群組 2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8590" cy="1907540"/>
                          <a:chOff x="0" y="0"/>
                          <a:chExt cx="2688590" cy="1907540"/>
                        </a:xfrm>
                      </wpg:grpSpPr>
                      <pic:pic xmlns:pic="http://schemas.openxmlformats.org/drawingml/2006/picture">
                        <pic:nvPicPr>
                          <pic:cNvPr id="210" name="圖片 210"/>
                          <pic:cNvPicPr>
                            <a:picLocks noChangeAspect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8590" cy="1907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4" name="文字方塊 214"/>
                        <wps:cNvSpPr txBox="1"/>
                        <wps:spPr>
                          <a:xfrm>
                            <a:off x="1432383" y="581410"/>
                            <a:ext cx="36449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74BD87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文字方塊 215"/>
                        <wps:cNvSpPr txBox="1"/>
                        <wps:spPr>
                          <a:xfrm>
                            <a:off x="179708" y="628980"/>
                            <a:ext cx="364649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41A063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文字方塊 217"/>
                        <wps:cNvSpPr txBox="1"/>
                        <wps:spPr>
                          <a:xfrm>
                            <a:off x="681835" y="422844"/>
                            <a:ext cx="36449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BB196C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6" name="文字方塊 216"/>
                        <wps:cNvSpPr txBox="1"/>
                        <wps:spPr>
                          <a:xfrm>
                            <a:off x="26427" y="1226247"/>
                            <a:ext cx="49085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B0EAA71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文字方塊 219"/>
                        <wps:cNvSpPr txBox="1"/>
                        <wps:spPr>
                          <a:xfrm>
                            <a:off x="1088823" y="919686"/>
                            <a:ext cx="337820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AE016B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86517">
                                <w:rPr>
                                  <w:rFonts w:ascii="新細明體" w:hAnsi="新細明體" w:hint="eastAsia"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文字方塊 220"/>
                        <wps:cNvSpPr txBox="1"/>
                        <wps:spPr>
                          <a:xfrm>
                            <a:off x="544411" y="887972"/>
                            <a:ext cx="491483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827B4F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文字方塊 213"/>
                        <wps:cNvSpPr txBox="1"/>
                        <wps:spPr>
                          <a:xfrm>
                            <a:off x="1400670" y="1247390"/>
                            <a:ext cx="560184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B226958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文字方塊 218"/>
                        <wps:cNvSpPr txBox="1"/>
                        <wps:spPr>
                          <a:xfrm>
                            <a:off x="681835" y="1464097"/>
                            <a:ext cx="364649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808CE0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1" name="文字方塊 221"/>
                        <wps:cNvSpPr txBox="1"/>
                        <wps:spPr>
                          <a:xfrm>
                            <a:off x="967256" y="1046538"/>
                            <a:ext cx="337820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4CF4A5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86517">
                                <w:rPr>
                                  <w:rFonts w:ascii="新細明體" w:hAnsi="新細明體" w:hint="eastAsia"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EE7ED41" id="群組 222" o:spid="_x0000_s1262" style="width:211.7pt;height:150.2pt;mso-position-horizontal-relative:char;mso-position-vertical-relative:line" coordsize="26885,19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">
                <v:shape id="圖片 210" o:spid="_x0000_s1263" type="#_x0000_t75" style="position:absolute;width:26885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">
                  <v:imagedata r:id="rId85" o:title=""/>
                </v:shape>
                <v:shape id="文字方塊 214" o:spid="_x0000_s1264" type="#_x0000_t202" style="position:absolute;left:14323;top:5814;width:3645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/uh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CdPsPfmXgE5PIXAAD//wMAUEsBAi0AFAAGAAgAAAAhANvh9svuAAAAhQEAABMAAAAAAAAA&#10;AAAAAAAAAAAAAFtDb250ZW50X1R5cGVzXS54bWxQSwECLQAUAAYACAAAACEAWvQsW78AAAAVAQAA&#10;CwAAAAAAAAAAAAAAAAAfAQAAX3JlbHMvLnJlbHNQSwECLQAUAAYACAAAACEASFP7ocYAAADcAAAA&#10;DwAAAAAAAAAAAAAAAAAHAgAAZHJzL2Rvd25yZXYueG1sUEsFBgAAAAADAAMAtwAAAPoCAAAAAA==&#10;" filled="f" stroked="f" strokeweight=".5pt">
                  <v:textbox>
                    <w:txbxContent>
                      <w:p w14:paraId="6574BD87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θ</w:t>
                        </w:r>
                      </w:p>
                    </w:txbxContent>
                  </v:textbox>
                </v:shape>
                <v:shape id="文字方塊 215" o:spid="_x0000_s1265" type="#_x0000_t202" style="position:absolute;left:1797;top:6289;width:364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    <v:textbox>
                    <w:txbxContent>
                      <w:p w14:paraId="3F41A063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217" o:spid="_x0000_s1266" type="#_x0000_t202" style="position:absolute;left:6818;top:4228;width:3645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" filled="f" stroked="f" strokeweight=".5pt">
                  <v:textbox>
                    <w:txbxContent>
                      <w:p w14:paraId="0EBB196C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216" o:spid="_x0000_s1267" type="#_x0000_t202" style="position:absolute;left:264;top:12262;width:4908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cBN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IXrmXAE5PIfAAD//wMAUEsBAi0AFAAGAAgAAAAhANvh9svuAAAAhQEAABMAAAAAAAAA&#10;AAAAAAAAAAAAAFtDb250ZW50X1R5cGVzXS54bWxQSwECLQAUAAYACAAAACEAWvQsW78AAAAVAQAA&#10;CwAAAAAAAAAAAAAAAAAfAQAAX3JlbHMvLnJlbHNQSwECLQAUAAYACAAAACEA183ATcYAAADcAAAA&#10;DwAAAAAAAAAAAAAAAAAHAgAAZHJzL2Rvd25yZXYueG1sUEsFBgAAAAADAAMAtwAAAPoCAAAAAA==&#10;" filled="f" stroked="f" strokeweight=".5pt">
                  <v:textbox>
                    <w:txbxContent>
                      <w:p w14:paraId="1B0EAA71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219" o:spid="_x0000_s1268" type="#_x0000_t202" style="position:absolute;left:10888;top:9196;width:3378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lQ/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4hf4OxOOgFz9AgAA//8DAFBLAQItABQABgAIAAAAIQDb4fbL7gAAAIUBAAATAAAAAAAA&#10;AAAAAAAAAAAAAABbQ29udGVudF9UeXBlc10ueG1sUEsBAi0AFAAGAAgAAAAhAFr0LFu/AAAAFQEA&#10;AAsAAAAAAAAAAAAAAAAAHwEAAF9yZWxzLy5yZWxzUEsBAi0AFAAGAAgAAAAhAKZSVD/HAAAA3AAA&#10;AA8AAAAAAAAAAAAAAAAABwIAAGRycy9kb3ducmV2LnhtbFBLBQYAAAAAAwADALcAAAD7AgAAAAA=&#10;" filled="f" stroked="f" strokeweight=".5pt">
                  <v:textbox>
                    <w:txbxContent>
                      <w:p w14:paraId="45AE016B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86517">
                          <w:rPr>
                            <w:rFonts w:ascii="新細明體" w:hAnsi="新細明體" w:hint="eastAsia"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v:shape id="文字方塊 220" o:spid="_x0000_s1269" type="#_x0000_t202" style="position:absolute;left:5444;top:8879;width:4914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Dcf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" filled="f" stroked="f" strokeweight=".5pt">
                  <v:textbox>
                    <w:txbxContent>
                      <w:p w14:paraId="29827B4F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文字方塊 213" o:spid="_x0000_s1270" type="#_x0000_t202" style="position:absolute;left:14006;top:12473;width:5602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mPV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SCdPsPfmXgE5PIXAAD//wMAUEsBAi0AFAAGAAgAAAAhANvh9svuAAAAhQEAABMAAAAAAAAA&#10;AAAAAAAAAAAAAFtDb250ZW50X1R5cGVzXS54bWxQSwECLQAUAAYACAAAACEAWvQsW78AAAAVAQAA&#10;CwAAAAAAAAAAAAAAAAAfAQAAX3JlbHMvLnJlbHNQSwECLQAUAAYACAAAACEAx7pj1cYAAADcAAAA&#10;DwAAAAAAAAAAAAAAAAAHAgAAZHJzL2Rvd25yZXYueG1sUEsFBgAAAAADAAMAtwAAAPoCAAAAAA==&#10;" filled="f" stroked="f" strokeweight=".5pt">
                  <v:textbox>
                    <w:txbxContent>
                      <w:p w14:paraId="4B226958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v:shape id="文字方塊 218" o:spid="_x0000_s1271" type="#_x0000_t202" style="position:absolute;left:6818;top:14640;width:364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" filled="f" stroked="f" strokeweight=".5pt">
                  <v:textbox>
                    <w:txbxContent>
                      <w:p w14:paraId="0D808CE0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221" o:spid="_x0000_s1272" type="#_x0000_t202" style="position:absolute;left:9672;top:10465;width:3378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JKE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" filled="f" stroked="f" strokeweight=".5pt">
                  <v:textbox>
                    <w:txbxContent>
                      <w:p w14:paraId="4E4CF4A5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86517">
                          <w:rPr>
                            <w:rFonts w:ascii="新細明體" w:hAnsi="新細明體" w:hint="eastAsia"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931B207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22878692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我們可知　</w:t>
      </w:r>
      <w:r w:rsidRPr="00326EC1">
        <w:rPr>
          <w:rFonts w:ascii="Times New Roman" w:eastAsia="標楷體" w:hAnsi="Times New Roman"/>
          <w:bCs/>
          <w:sz w:val="28"/>
          <w:szCs w:val="28"/>
        </w:rPr>
        <w:t>si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44424237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proofErr w:type="spellEnd"/>
      <w:r w:rsidRPr="00326EC1">
        <w:rPr>
          <w:rFonts w:ascii="Times New Roman" w:eastAsia="標楷體" w:hAnsi="Times New Roman"/>
          <w:bCs/>
          <w:sz w:val="28"/>
          <w:szCs w:val="28"/>
        </w:rPr>
        <w:t>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3CF3142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ta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545892F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650A675E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lastRenderedPageBreak/>
        <w:t>第一象限</w:t>
      </w:r>
    </w:p>
    <w:p w14:paraId="5B2C5AFC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noProof/>
          <w:sz w:val="28"/>
          <w:szCs w:val="28"/>
        </w:rPr>
        <mc:AlternateContent>
          <mc:Choice Requires="wpg">
            <w:drawing>
              <wp:inline distT="0" distB="0" distL="0" distR="0" wp14:anchorId="4F675173" wp14:editId="49AC786D">
                <wp:extent cx="2877820" cy="1907540"/>
                <wp:effectExtent l="0" t="0" r="0" b="0"/>
                <wp:docPr id="236" name="群組 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7820" cy="1907540"/>
                          <a:chOff x="0" y="0"/>
                          <a:chExt cx="2877820" cy="1907540"/>
                        </a:xfrm>
                      </wpg:grpSpPr>
                      <pic:pic xmlns:pic="http://schemas.openxmlformats.org/drawingml/2006/picture">
                        <pic:nvPicPr>
                          <pic:cNvPr id="224" name="圖片 224"/>
                          <pic:cNvPicPr>
                            <a:picLocks noChangeAspect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7820" cy="1907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7" name="文字方塊 227"/>
                        <wps:cNvSpPr txBox="1"/>
                        <wps:spPr>
                          <a:xfrm>
                            <a:off x="724120" y="729405"/>
                            <a:ext cx="36449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47A4B13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文字方塊 229"/>
                        <wps:cNvSpPr txBox="1"/>
                        <wps:spPr>
                          <a:xfrm>
                            <a:off x="1701946" y="433415"/>
                            <a:ext cx="36449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BB0B89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文字方塊 228"/>
                        <wps:cNvSpPr txBox="1"/>
                        <wps:spPr>
                          <a:xfrm>
                            <a:off x="2278071" y="591981"/>
                            <a:ext cx="364649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DC3D75F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文字方塊 232"/>
                        <wps:cNvSpPr txBox="1"/>
                        <wps:spPr>
                          <a:xfrm>
                            <a:off x="1860513" y="856259"/>
                            <a:ext cx="30607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6B9DB1B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文字方塊 230"/>
                        <wps:cNvSpPr txBox="1"/>
                        <wps:spPr>
                          <a:xfrm>
                            <a:off x="2246358" y="1263246"/>
                            <a:ext cx="490855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5522C4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新細明體" w:hAnsi="新細明體" w:hint="eastAsia"/>
                                  <w:szCs w:val="24"/>
                                </w:rPr>
                                <w:t>－</w:t>
                              </w:r>
                              <w:r w:rsidRPr="00C86517"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文字方塊 231"/>
                        <wps:cNvSpPr txBox="1"/>
                        <wps:spPr>
                          <a:xfrm>
                            <a:off x="1316101" y="877401"/>
                            <a:ext cx="337820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A25A24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86517">
                                <w:rPr>
                                  <w:rFonts w:ascii="新細明體" w:hAnsi="新細明體" w:hint="eastAsia"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文字方塊 235"/>
                        <wps:cNvSpPr txBox="1"/>
                        <wps:spPr>
                          <a:xfrm>
                            <a:off x="1458811" y="1062395"/>
                            <a:ext cx="337820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3435F1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86517">
                                <w:rPr>
                                  <w:rFonts w:ascii="新細明體" w:hAnsi="新細明體" w:hint="eastAsia"/>
                                  <w:sz w:val="18"/>
                                  <w:szCs w:val="18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文字方塊 233"/>
                        <wps:cNvSpPr txBox="1"/>
                        <wps:spPr>
                          <a:xfrm>
                            <a:off x="824545" y="1083537"/>
                            <a:ext cx="560070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4A0D0E" w14:textId="77777777" w:rsidR="00A060D1" w:rsidRPr="004933A0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4933A0">
                                <w:rPr>
                                  <w:rFonts w:ascii="新細明體" w:hAnsi="新細明體" w:hint="eastAsia"/>
                                  <w:sz w:val="20"/>
                                  <w:szCs w:val="20"/>
                                </w:rPr>
                                <w:t>－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文字方塊 234"/>
                        <wps:cNvSpPr txBox="1"/>
                        <wps:spPr>
                          <a:xfrm>
                            <a:off x="1670233" y="1416527"/>
                            <a:ext cx="364649" cy="307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DBFD851" w14:textId="77777777" w:rsidR="00A060D1" w:rsidRPr="00C86517" w:rsidRDefault="00A060D1" w:rsidP="00A060D1">
                              <w:pPr>
                                <w:snapToGrid w:val="0"/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F675173" id="群組 236" o:spid="_x0000_s1273" style="width:226.6pt;height:150.2pt;mso-position-horizontal-relative:char;mso-position-vertical-relative:line" coordsize="28778,19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">
                <v:shape id="圖片 224" o:spid="_x0000_s1274" type="#_x0000_t75" style="position:absolute;width:28778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">
                  <v:imagedata r:id="rId87" o:title=""/>
                </v:shape>
                <v:shape id="文字方塊 227" o:spid="_x0000_s1275" type="#_x0000_t202" style="position:absolute;left:7241;top:7294;width:3645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    <v:textbox>
                    <w:txbxContent>
                      <w:p w14:paraId="647A4B13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θ</w:t>
                        </w:r>
                      </w:p>
                    </w:txbxContent>
                  </v:textbox>
                </v:shape>
                <v:shape id="文字方塊 229" o:spid="_x0000_s1276" type="#_x0000_t202" style="position:absolute;left:17019;top:4334;width:3645;height:30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p6C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" filled="f" stroked="f" strokeweight=".5pt">
                  <v:textbox>
                    <w:txbxContent>
                      <w:p w14:paraId="67BB0B89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文字方塊 228" o:spid="_x0000_s1277" type="#_x0000_t202" style="position:absolute;left:22780;top:5919;width:3647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    <v:textbox>
                    <w:txbxContent>
                      <w:p w14:paraId="2DC3D75F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232" o:spid="_x0000_s1278" type="#_x0000_t202" style="position:absolute;left:18605;top:8562;width:3060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ou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DjQ5ouxQAAANwAAAAP&#10;AAAAAAAAAAAAAAAAAAcCAABkcnMvZG93bnJldi54bWxQSwUGAAAAAAMAAwC3AAAA+QIAAAAA&#10;" filled="f" stroked="f" strokeweight=".5pt">
                  <v:textbox>
                    <w:txbxContent>
                      <w:p w14:paraId="66B9DB1B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文字方塊 230" o:spid="_x0000_s1279" type="#_x0000_t202" style="position:absolute;left:22463;top:12632;width:4909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aHC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fN2hwsMAAADcAAAADwAA&#10;AAAAAAAAAAAAAAAHAgAAZHJzL2Rvd25yZXYueG1sUEsFBgAAAAADAAMAtwAAAPcCAAAAAA==&#10;" filled="f" stroked="f" strokeweight=".5pt">
                  <v:textbox>
                    <w:txbxContent>
                      <w:p w14:paraId="3A5522C4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新細明體" w:hAnsi="新細明體" w:hint="eastAsia"/>
                            <w:szCs w:val="24"/>
                          </w:rPr>
                          <w:t>－</w:t>
                        </w:r>
                        <w:r w:rsidRPr="00C86517"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文字方塊 231" o:spid="_x0000_s1280" type="#_x0000_t202" style="position:absolute;left:13161;top:8774;width:3378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QRZ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E5EEWcYAAADcAAAA&#10;DwAAAAAAAAAAAAAAAAAHAgAAZHJzL2Rvd25yZXYueG1sUEsFBgAAAAADAAMAtwAAAPoCAAAAAA==&#10;" filled="f" stroked="f" strokeweight=".5pt">
                  <v:textbox>
                    <w:txbxContent>
                      <w:p w14:paraId="3FA25A24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86517">
                          <w:rPr>
                            <w:rFonts w:ascii="新細明體" w:hAnsi="新細明體" w:hint="eastAsia"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v:shape id="文字方塊 235" o:spid="_x0000_s1281" type="#_x0000_t202" style="position:absolute;left:14588;top:10623;width:3378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gJa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voDfM+EIyPUPAAAA//8DAFBLAQItABQABgAIAAAAIQDb4fbL7gAAAIUBAAATAAAAAAAA&#10;AAAAAAAAAAAAAABbQ29udGVudF9UeXBlc10ueG1sUEsBAi0AFAAGAAgAAAAhAFr0LFu/AAAAFQEA&#10;AAsAAAAAAAAAAAAAAAAAHwEAAF9yZWxzLy5yZWxzUEsBAi0AFAAGAAgAAAAhAGyqAlrHAAAA3AAA&#10;AA8AAAAAAAAAAAAAAAAABwIAAGRycy9kb3ducmV2LnhtbFBLBQYAAAAAAwADALcAAAD7AgAAAAA=&#10;" filled="f" stroked="f" strokeweight=".5pt">
                  <v:textbox>
                    <w:txbxContent>
                      <w:p w14:paraId="1F3435F1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86517">
                          <w:rPr>
                            <w:rFonts w:ascii="新細明體" w:hAnsi="新細明體" w:hint="eastAsia"/>
                            <w:sz w:val="18"/>
                            <w:szCs w:val="18"/>
                          </w:rPr>
                          <w:t>α</w:t>
                        </w:r>
                      </w:p>
                    </w:txbxContent>
                  </v:textbox>
                </v:shape>
                <v:shape id="文字方塊 233" o:spid="_x0000_s1282" type="#_x0000_t202" style="position:absolute;left:8245;top:10835;width:5601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+1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nCRwOxOOgFz+AQAA//8DAFBLAQItABQABgAIAAAAIQDb4fbL7gAAAIUBAAATAAAAAAAA&#10;AAAAAAAAAAAAAABbQ29udGVudF9UeXBlc10ueG1sUEsBAi0AFAAGAAgAAAAhAFr0LFu/AAAAFQEA&#10;AAsAAAAAAAAAAAAAAAAAHwEAAF9yZWxzLy5yZWxzUEsBAi0AFAAGAAgAAAAhAIwPP7XHAAAA3AAA&#10;AA8AAAAAAAAAAAAAAAAABwIAAGRycy9kb3ducmV2LnhtbFBLBQYAAAAAAwADALcAAAD7AgAAAAA=&#10;" filled="f" stroked="f" strokeweight=".5pt">
                  <v:textbox>
                    <w:txbxContent>
                      <w:p w14:paraId="534A0D0E" w14:textId="77777777" w:rsidR="00A060D1" w:rsidRPr="004933A0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4933A0">
                          <w:rPr>
                            <w:rFonts w:ascii="新細明體" w:hAnsi="新細明體" w:hint="eastAsia"/>
                            <w:sz w:val="20"/>
                            <w:szCs w:val="20"/>
                          </w:rPr>
                          <w:t>－θ</w:t>
                        </w:r>
                      </w:p>
                    </w:txbxContent>
                  </v:textbox>
                </v:shape>
                <v:shape id="文字方塊 234" o:spid="_x0000_s1283" type="#_x0000_t202" style="position:absolute;left:16702;top:14165;width:3646;height:3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qfB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it3e4nQlHQM6uAAAA//8DAFBLAQItABQABgAIAAAAIQDb4fbL7gAAAIUBAAATAAAAAAAA&#10;AAAAAAAAAAAAAABbQ29udGVudF9UeXBlc10ueG1sUEsBAi0AFAAGAAgAAAAhAFr0LFu/AAAAFQEA&#10;AAsAAAAAAAAAAAAAAAAAHwEAAF9yZWxzLy5yZWxzUEsBAi0AFAAGAAgAAAAhAAPmp8HHAAAA3AAA&#10;AA8AAAAAAAAAAAAAAAAABwIAAGRycy9kb3ducmV2LnhtbFBLBQYAAAAAAwADALcAAAD7AgAAAAA=&#10;" filled="f" stroked="f" strokeweight=".5pt">
                  <v:textbox>
                    <w:txbxContent>
                      <w:p w14:paraId="6DBFD851" w14:textId="77777777" w:rsidR="00A060D1" w:rsidRPr="00C86517" w:rsidRDefault="00A060D1" w:rsidP="00A060D1">
                        <w:pPr>
                          <w:snapToGrid w:val="0"/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FAB6D95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7E97C684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我們可知　</w:t>
      </w:r>
      <w:r w:rsidRPr="00326EC1">
        <w:rPr>
          <w:rFonts w:ascii="Times New Roman" w:eastAsia="標楷體" w:hAnsi="Times New Roman"/>
          <w:bCs/>
          <w:sz w:val="28"/>
          <w:szCs w:val="28"/>
        </w:rPr>
        <w:t>si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1FA7AA8B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proofErr w:type="spellEnd"/>
      <w:r w:rsidRPr="00326EC1">
        <w:rPr>
          <w:rFonts w:ascii="Times New Roman" w:eastAsia="標楷體" w:hAnsi="Times New Roman"/>
          <w:bCs/>
          <w:sz w:val="28"/>
          <w:szCs w:val="28"/>
        </w:rPr>
        <w:t>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7E46623F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ta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6D33FD3A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7E867B19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>結論：</w:t>
      </w:r>
    </w:p>
    <w:p w14:paraId="082D76FB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r w:rsidRPr="00326EC1">
        <w:rPr>
          <w:rFonts w:ascii="Times New Roman" w:eastAsia="標楷體" w:hAnsi="Times New Roman"/>
          <w:bCs/>
          <w:sz w:val="28"/>
          <w:szCs w:val="28"/>
        </w:rPr>
        <w:t>si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si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533A2943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proofErr w:type="spellEnd"/>
      <w:r w:rsidRPr="00326EC1">
        <w:rPr>
          <w:rFonts w:ascii="Times New Roman" w:eastAsia="標楷體" w:hAnsi="Times New Roman"/>
          <w:bCs/>
          <w:sz w:val="28"/>
          <w:szCs w:val="28"/>
        </w:rPr>
        <w:t>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cos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794DE460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  <w:r w:rsidRPr="00326EC1">
        <w:rPr>
          <w:rFonts w:ascii="Times New Roman" w:eastAsia="標楷體" w:hAnsi="Times New Roman"/>
          <w:bCs/>
          <w:sz w:val="28"/>
          <w:szCs w:val="28"/>
        </w:rPr>
        <w:t xml:space="preserve">　　　　　</w:t>
      </w:r>
      <w:r w:rsidRPr="00326EC1">
        <w:rPr>
          <w:rFonts w:ascii="Times New Roman" w:eastAsia="標楷體" w:hAnsi="Times New Roman"/>
          <w:bCs/>
          <w:sz w:val="28"/>
          <w:szCs w:val="28"/>
        </w:rPr>
        <w:t>tan(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r w:rsidRPr="00326EC1">
        <w:rPr>
          <w:rFonts w:ascii="Times New Roman" w:eastAsia="標楷體" w:hAnsi="Times New Roman"/>
          <w:bCs/>
          <w:sz w:val="28"/>
          <w:szCs w:val="28"/>
        </w:rPr>
        <w:t>)=</w:t>
      </w:r>
      <w:r w:rsidRPr="00326EC1">
        <w:rPr>
          <w:rFonts w:ascii="Times New Roman" w:eastAsia="標楷體" w:hAnsi="Times New Roman"/>
          <w:bCs/>
          <w:sz w:val="28"/>
          <w:szCs w:val="28"/>
        </w:rPr>
        <w:t>－</w:t>
      </w:r>
      <w:proofErr w:type="spellStart"/>
      <w:r w:rsidRPr="00326EC1">
        <w:rPr>
          <w:rFonts w:ascii="Times New Roman" w:eastAsia="標楷體" w:hAnsi="Times New Roman"/>
          <w:bCs/>
          <w:sz w:val="28"/>
          <w:szCs w:val="28"/>
        </w:rPr>
        <w:t>tan</w:t>
      </w:r>
      <w:r w:rsidRPr="004F0E60">
        <w:rPr>
          <w:rFonts w:ascii="Times New Roman" w:eastAsia="標楷體" w:hAnsi="Times New Roman"/>
          <w:bCs/>
          <w:i/>
          <w:iCs/>
          <w:sz w:val="28"/>
          <w:szCs w:val="28"/>
        </w:rPr>
        <w:t>θ</w:t>
      </w:r>
      <w:proofErr w:type="spellEnd"/>
    </w:p>
    <w:p w14:paraId="3C3F2C70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5E989E60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2000B2FA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55DEDC16" w14:textId="77777777" w:rsidR="00A060D1" w:rsidRPr="00326EC1" w:rsidRDefault="00A060D1" w:rsidP="00A060D1">
      <w:pPr>
        <w:rPr>
          <w:rFonts w:ascii="Times New Roman" w:eastAsia="標楷體" w:hAnsi="Times New Roman"/>
          <w:bCs/>
          <w:sz w:val="28"/>
          <w:szCs w:val="28"/>
        </w:rPr>
      </w:pPr>
    </w:p>
    <w:p w14:paraId="61AE2BD4" w14:textId="77777777" w:rsidR="00A060D1" w:rsidRPr="00326EC1" w:rsidRDefault="00A060D1" w:rsidP="00A060D1">
      <w:pPr>
        <w:rPr>
          <w:rFonts w:ascii="Times New Roman" w:eastAsia="標楷體" w:hAnsi="Times New Roman"/>
          <w:sz w:val="28"/>
          <w:szCs w:val="28"/>
        </w:rPr>
      </w:pPr>
    </w:p>
    <w:p w14:paraId="30BCBC6F" w14:textId="77777777" w:rsidR="00596407" w:rsidRPr="00A060D1" w:rsidRDefault="00596407"/>
    <w:sectPr w:rsidR="00596407" w:rsidRPr="00A060D1">
      <w:footerReference w:type="default" r:id="rId88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0FB4268" w14:textId="77777777" w:rsidR="00CF0D2D" w:rsidRDefault="00CF0D2D" w:rsidP="00A060D1">
      <w:r>
        <w:separator/>
      </w:r>
    </w:p>
  </w:endnote>
  <w:endnote w:type="continuationSeparator" w:id="0">
    <w:p w14:paraId="71D99493" w14:textId="77777777" w:rsidR="00CF0D2D" w:rsidRDefault="00CF0D2D" w:rsidP="00A060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36591480"/>
      <w:docPartObj>
        <w:docPartGallery w:val="Page Numbers (Bottom of Page)"/>
        <w:docPartUnique/>
      </w:docPartObj>
    </w:sdtPr>
    <w:sdtEndPr/>
    <w:sdtContent>
      <w:p w14:paraId="7894CAA8" w14:textId="77777777" w:rsidR="00C24398" w:rsidRDefault="00DA5635">
        <w:pPr>
          <w:pStyle w:val="a5"/>
          <w:jc w:val="center"/>
        </w:pPr>
        <w:r>
          <w:rPr>
            <w:rFonts w:hint="eastAsia"/>
          </w:rPr>
          <w:t>10-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17A6A" w:rsidRPr="00417A6A">
          <w:rPr>
            <w:noProof/>
            <w:lang w:val="zh-TW"/>
          </w:rPr>
          <w:t>12</w:t>
        </w:r>
        <w:r>
          <w:fldChar w:fldCharType="end"/>
        </w:r>
      </w:p>
    </w:sdtContent>
  </w:sdt>
  <w:p w14:paraId="7F2F7FCB" w14:textId="77777777" w:rsidR="00C76447" w:rsidRDefault="00CF0D2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E335C8" w14:textId="77777777" w:rsidR="00CF0D2D" w:rsidRDefault="00CF0D2D" w:rsidP="00A060D1">
      <w:r>
        <w:separator/>
      </w:r>
    </w:p>
  </w:footnote>
  <w:footnote w:type="continuationSeparator" w:id="0">
    <w:p w14:paraId="5A7436EC" w14:textId="77777777" w:rsidR="00CF0D2D" w:rsidRDefault="00CF0D2D" w:rsidP="00A060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159A3"/>
    <w:multiLevelType w:val="hybridMultilevel"/>
    <w:tmpl w:val="3BE0911E"/>
    <w:lvl w:ilvl="0" w:tplc="D096A77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3113"/>
    <w:rsid w:val="00246A68"/>
    <w:rsid w:val="00417A6A"/>
    <w:rsid w:val="00596407"/>
    <w:rsid w:val="00953113"/>
    <w:rsid w:val="00A060D1"/>
    <w:rsid w:val="00CF0D2D"/>
    <w:rsid w:val="00DA5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60D1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060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060D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060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060D1"/>
    <w:rPr>
      <w:sz w:val="20"/>
      <w:szCs w:val="20"/>
    </w:rPr>
  </w:style>
  <w:style w:type="paragraph" w:styleId="a7">
    <w:name w:val="List Paragraph"/>
    <w:basedOn w:val="a"/>
    <w:uiPriority w:val="34"/>
    <w:qFormat/>
    <w:rsid w:val="00A060D1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246A6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46A68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60D1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060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060D1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060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060D1"/>
    <w:rPr>
      <w:sz w:val="20"/>
      <w:szCs w:val="20"/>
    </w:rPr>
  </w:style>
  <w:style w:type="paragraph" w:styleId="a7">
    <w:name w:val="List Paragraph"/>
    <w:basedOn w:val="a"/>
    <w:uiPriority w:val="34"/>
    <w:qFormat/>
    <w:rsid w:val="00A060D1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246A6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46A68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42" Type="http://schemas.openxmlformats.org/officeDocument/2006/relationships/image" Target="media/image27.png"/><Relationship Id="rId47" Type="http://schemas.openxmlformats.org/officeDocument/2006/relationships/image" Target="media/image30.wmf"/><Relationship Id="rId63" Type="http://schemas.openxmlformats.org/officeDocument/2006/relationships/oleObject" Target="embeddings/oleObject18.bin"/><Relationship Id="rId68" Type="http://schemas.openxmlformats.org/officeDocument/2006/relationships/image" Target="media/image38.png"/><Relationship Id="rId84" Type="http://schemas.openxmlformats.org/officeDocument/2006/relationships/image" Target="media/image54.png"/><Relationship Id="rId89" Type="http://schemas.openxmlformats.org/officeDocument/2006/relationships/fontTable" Target="fontTable.xml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22.png"/><Relationship Id="rId37" Type="http://schemas.openxmlformats.org/officeDocument/2006/relationships/oleObject" Target="embeddings/oleObject4.bin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4.bin"/><Relationship Id="rId74" Type="http://schemas.openxmlformats.org/officeDocument/2006/relationships/image" Target="media/image44.png"/><Relationship Id="rId79" Type="http://schemas.openxmlformats.org/officeDocument/2006/relationships/image" Target="media/image49.pn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image" Target="media/image200.wmf"/><Relationship Id="rId35" Type="http://schemas.openxmlformats.org/officeDocument/2006/relationships/oleObject" Target="embeddings/oleObject3.bin"/><Relationship Id="rId43" Type="http://schemas.openxmlformats.org/officeDocument/2006/relationships/image" Target="media/image28.png"/><Relationship Id="rId48" Type="http://schemas.openxmlformats.org/officeDocument/2006/relationships/oleObject" Target="embeddings/oleObject9.bin"/><Relationship Id="rId56" Type="http://schemas.openxmlformats.org/officeDocument/2006/relationships/image" Target="media/image34.png"/><Relationship Id="rId64" Type="http://schemas.openxmlformats.org/officeDocument/2006/relationships/oleObject" Target="embeddings/oleObject19.bin"/><Relationship Id="rId69" Type="http://schemas.openxmlformats.org/officeDocument/2006/relationships/image" Target="media/image39.png"/><Relationship Id="rId77" Type="http://schemas.openxmlformats.org/officeDocument/2006/relationships/image" Target="media/image47.png"/><Relationship Id="rId8" Type="http://schemas.openxmlformats.org/officeDocument/2006/relationships/image" Target="media/image1.png"/><Relationship Id="rId51" Type="http://schemas.openxmlformats.org/officeDocument/2006/relationships/oleObject" Target="embeddings/oleObject11.bin"/><Relationship Id="rId72" Type="http://schemas.openxmlformats.org/officeDocument/2006/relationships/image" Target="media/image42.png"/><Relationship Id="rId80" Type="http://schemas.openxmlformats.org/officeDocument/2006/relationships/image" Target="media/image50.png"/><Relationship Id="rId85" Type="http://schemas.openxmlformats.org/officeDocument/2006/relationships/image" Target="media/image55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3.png"/><Relationship Id="rId38" Type="http://schemas.openxmlformats.org/officeDocument/2006/relationships/image" Target="media/image26.png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5.bin"/><Relationship Id="rId67" Type="http://schemas.openxmlformats.org/officeDocument/2006/relationships/image" Target="media/image37.png"/><Relationship Id="rId20" Type="http://schemas.openxmlformats.org/officeDocument/2006/relationships/image" Target="media/image13.png"/><Relationship Id="rId41" Type="http://schemas.openxmlformats.org/officeDocument/2006/relationships/oleObject" Target="embeddings/oleObject6.bin"/><Relationship Id="rId54" Type="http://schemas.openxmlformats.org/officeDocument/2006/relationships/image" Target="media/image32.png"/><Relationship Id="rId62" Type="http://schemas.openxmlformats.org/officeDocument/2006/relationships/oleObject" Target="embeddings/oleObject17.bin"/><Relationship Id="rId70" Type="http://schemas.openxmlformats.org/officeDocument/2006/relationships/image" Target="media/image40.png"/><Relationship Id="rId75" Type="http://schemas.openxmlformats.org/officeDocument/2006/relationships/image" Target="media/image45.png"/><Relationship Id="rId83" Type="http://schemas.openxmlformats.org/officeDocument/2006/relationships/image" Target="media/image53.png"/><Relationship Id="rId88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1.bin"/><Relationship Id="rId36" Type="http://schemas.openxmlformats.org/officeDocument/2006/relationships/image" Target="media/image25.wmf"/><Relationship Id="rId49" Type="http://schemas.openxmlformats.org/officeDocument/2006/relationships/image" Target="media/image31.png"/><Relationship Id="rId57" Type="http://schemas.openxmlformats.org/officeDocument/2006/relationships/oleObject" Target="embeddings/oleObject13.bin"/><Relationship Id="rId10" Type="http://schemas.openxmlformats.org/officeDocument/2006/relationships/image" Target="media/image3.png"/><Relationship Id="rId31" Type="http://schemas.openxmlformats.org/officeDocument/2006/relationships/oleObject" Target="embeddings/oleObject2.bin"/><Relationship Id="rId44" Type="http://schemas.openxmlformats.org/officeDocument/2006/relationships/image" Target="media/image29.png"/><Relationship Id="rId52" Type="http://schemas.openxmlformats.org/officeDocument/2006/relationships/image" Target="media/image300.wmf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20.bin"/><Relationship Id="rId73" Type="http://schemas.openxmlformats.org/officeDocument/2006/relationships/image" Target="media/image43.png"/><Relationship Id="rId78" Type="http://schemas.openxmlformats.org/officeDocument/2006/relationships/image" Target="media/image48.png"/><Relationship Id="rId81" Type="http://schemas.openxmlformats.org/officeDocument/2006/relationships/image" Target="media/image51.png"/><Relationship Id="rId86" Type="http://schemas.openxmlformats.org/officeDocument/2006/relationships/image" Target="media/image5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5.bin"/><Relationship Id="rId34" Type="http://schemas.openxmlformats.org/officeDocument/2006/relationships/image" Target="media/image24.png"/><Relationship Id="rId50" Type="http://schemas.openxmlformats.org/officeDocument/2006/relationships/oleObject" Target="embeddings/oleObject10.bin"/><Relationship Id="rId55" Type="http://schemas.openxmlformats.org/officeDocument/2006/relationships/image" Target="media/image33.png"/><Relationship Id="rId76" Type="http://schemas.openxmlformats.org/officeDocument/2006/relationships/image" Target="media/image46.png"/><Relationship Id="rId7" Type="http://schemas.openxmlformats.org/officeDocument/2006/relationships/endnotes" Target="endnotes.xml"/><Relationship Id="rId71" Type="http://schemas.openxmlformats.org/officeDocument/2006/relationships/image" Target="media/image41.png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24" Type="http://schemas.openxmlformats.org/officeDocument/2006/relationships/image" Target="media/image17.png"/><Relationship Id="rId40" Type="http://schemas.openxmlformats.org/officeDocument/2006/relationships/image" Target="media/image250.wmf"/><Relationship Id="rId45" Type="http://schemas.openxmlformats.org/officeDocument/2006/relationships/oleObject" Target="embeddings/oleObject7.bin"/><Relationship Id="rId66" Type="http://schemas.openxmlformats.org/officeDocument/2006/relationships/image" Target="media/image36.png"/><Relationship Id="rId87" Type="http://schemas.openxmlformats.org/officeDocument/2006/relationships/image" Target="media/image57.png"/><Relationship Id="rId61" Type="http://schemas.openxmlformats.org/officeDocument/2006/relationships/image" Target="media/image35.png"/><Relationship Id="rId82" Type="http://schemas.openxmlformats.org/officeDocument/2006/relationships/image" Target="media/image52.png"/><Relationship Id="rId19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29</Words>
  <Characters>2450</Characters>
  <Application>Microsoft Office Word</Application>
  <DocSecurity>0</DocSecurity>
  <Lines>20</Lines>
  <Paragraphs>5</Paragraphs>
  <ScaleCrop>false</ScaleCrop>
  <Company/>
  <LinksUpToDate>false</LinksUpToDate>
  <CharactersWithSpaces>2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n</dc:creator>
  <cp:keywords/>
  <dc:description/>
  <cp:lastModifiedBy>李家同</cp:lastModifiedBy>
  <cp:revision>5</cp:revision>
  <dcterms:created xsi:type="dcterms:W3CDTF">2022-06-13T12:51:00Z</dcterms:created>
  <dcterms:modified xsi:type="dcterms:W3CDTF">2022-08-07T12:19:00Z</dcterms:modified>
</cp:coreProperties>
</file>